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4"/>
        <w:tblW w:w="992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4"/>
      </w:tblGrid>
      <w:tr w:rsidR="00BB7ED1" w:rsidTr="00B13568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63759" w:rsidP="00B13568">
            <w:pPr>
              <w:pStyle w:val="a3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2336" behindDoc="1" locked="0" layoutInCell="1" allowOverlap="1" wp14:anchorId="609F6B7B" wp14:editId="5EEB47F7">
                  <wp:simplePos x="0" y="0"/>
                  <wp:positionH relativeFrom="column">
                    <wp:posOffset>-20955</wp:posOffset>
                  </wp:positionH>
                  <wp:positionV relativeFrom="page">
                    <wp:posOffset>-140335</wp:posOffset>
                  </wp:positionV>
                  <wp:extent cx="6356985" cy="9441815"/>
                  <wp:effectExtent l="0" t="0" r="5715" b="6985"/>
                  <wp:wrapNone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B7ED1"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1257AE95" wp14:editId="48D14339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B7ED1" w:rsidTr="00B13568">
        <w:trPr>
          <w:trHeight w:val="1288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B7ED1" w:rsidRDefault="00BB7ED1" w:rsidP="00B13568">
            <w:pPr>
              <w:pStyle w:val="2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B7ED1" w:rsidRDefault="00BB7ED1" w:rsidP="00B13568">
            <w:pPr>
              <w:pStyle w:val="12"/>
              <w:spacing w:line="252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1F0CCB49" wp14:editId="48DF605F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22" name="Рисунок 22" descr="Описание: Описание: FPMI_ngtu_neti_rgb_poly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Описание: FPMI_ngtu_neti_rgb_poly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3C8106D6" wp14:editId="3CF00FEA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B7ED1" w:rsidTr="00B13568">
        <w:trPr>
          <w:trHeight w:val="3076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lang w:val="en-US"/>
              </w:rPr>
            </w:pPr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  <w:rPr>
                <w:color w:val="000000" w:themeColor="text1"/>
                <w:sz w:val="28"/>
              </w:rPr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832657A248834F21B536AEE7BC24DE7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BB7ED1" w:rsidRPr="008E1E2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Pr="00D02216" w:rsidRDefault="00FC229A" w:rsidP="00BB7ED1">
            <w:pPr>
              <w:pStyle w:val="3"/>
              <w:spacing w:line="240" w:lineRule="auto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802F8F3A1AC04B3CB30C2826E37D927D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B7ED1">
                  <w:rPr>
                    <w:color w:val="000000" w:themeColor="text1"/>
                    <w:sz w:val="28"/>
                  </w:rPr>
                  <w:t>Расчетно-графическое задание</w:t>
                </w:r>
              </w:sdtContent>
            </w:sdt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</w:pPr>
            <w:r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29F44413AD6C4429A7D94E86DECC16CA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>
                  <w:rPr>
                    <w:color w:val="auto"/>
                    <w:sz w:val="28"/>
                  </w:rPr>
                  <w:t xml:space="preserve"> Методы принятия оптимальных решений</w:t>
                </w:r>
              </w:sdtContent>
            </w:sdt>
            <w:r>
              <w:rPr>
                <w:color w:val="auto"/>
                <w:sz w:val="28"/>
              </w:rPr>
              <w:t>»</w:t>
            </w:r>
          </w:p>
        </w:tc>
      </w:tr>
      <w:tr w:rsidR="00BB7ED1" w:rsidTr="00B13568">
        <w:trPr>
          <w:trHeight w:val="36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ind w:left="567" w:right="561"/>
              <w:jc w:val="center"/>
              <w:outlineLvl w:val="2"/>
              <w:rPr>
                <w:rFonts w:ascii="Calibri Light" w:hAnsi="Calibri Light" w:cs="Arial"/>
                <w:b/>
                <w:smallCaps/>
                <w:color w:val="auto"/>
                <w:sz w:val="32"/>
              </w:rPr>
            </w:pPr>
          </w:p>
        </w:tc>
      </w:tr>
      <w:tr w:rsidR="00BB7ED1" w:rsidTr="00B13568">
        <w:trPr>
          <w:trHeight w:val="291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/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9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Факультет 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пми</w:t>
            </w: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087351963FFA49DE9AB9A1BAF9593F4D"/>
              </w:placeholder>
              <w:text/>
            </w:sdtPr>
            <w:sdtContent>
              <w:p w:rsidR="00BB7ED1" w:rsidRDefault="00BB7ED1" w:rsidP="00B13568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2C30C4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и - 1</w:t>
            </w:r>
            <w:r w:rsidR="00BB7ED1">
              <w:rPr>
                <w:rFonts w:cstheme="minorHAnsi"/>
                <w:caps/>
                <w:sz w:val="24"/>
                <w:szCs w:val="24"/>
              </w:rPr>
              <w:t>2</w:t>
            </w:r>
          </w:p>
        </w:tc>
      </w:tr>
      <w:tr w:rsidR="00BB7ED1" w:rsidRPr="00E868C5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ариант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E868C5" w:rsidRDefault="00BD5C84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12</w:t>
            </w:r>
          </w:p>
        </w:tc>
      </w:tr>
      <w:tr w:rsidR="00BB7ED1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E33F26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t>Студент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D5C84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Курочкин Е. Р.</w:t>
            </w:r>
          </w:p>
        </w:tc>
      </w:tr>
      <w:tr w:rsidR="00BB7ED1" w:rsidTr="00B13568">
        <w:trPr>
          <w:trHeight w:hRule="exact" w:val="69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1607729610"/>
              <w:placeholder>
                <w:docPart w:val="5D3BDFB10DCF41CC894933E6EE986094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B7ED1" w:rsidRDefault="00BB7ED1" w:rsidP="00B13568"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. ю.</w:t>
            </w:r>
          </w:p>
        </w:tc>
      </w:tr>
      <w:tr w:rsidR="00BB7ED1" w:rsidTr="00B13568">
        <w:trPr>
          <w:trHeight w:hRule="exact" w:val="81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val="63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B366D8" w:rsidRDefault="002C30C4" w:rsidP="00B13568">
            <w:pPr>
              <w:jc w:val="center"/>
              <w:rPr>
                <w:rFonts w:cstheme="minorHAnsi"/>
                <w:sz w:val="28"/>
                <w:szCs w:val="24"/>
                <w:lang w:val="en-US"/>
              </w:rPr>
            </w:pPr>
            <w:r>
              <w:rPr>
                <w:rFonts w:cstheme="minorHAnsi"/>
                <w:sz w:val="28"/>
                <w:szCs w:val="24"/>
              </w:rPr>
              <w:t>Новосибирск, 2024</w:t>
            </w:r>
          </w:p>
        </w:tc>
      </w:tr>
    </w:tbl>
    <w:p w:rsidR="00BB7ED1" w:rsidRDefault="00BB7ED1" w:rsidP="00BB7ED1">
      <w:pPr>
        <w:rPr>
          <w:rFonts w:ascii="Times New Roman" w:hAnsi="Times New Roman" w:cs="Times New Roman"/>
          <w:sz w:val="24"/>
        </w:rPr>
      </w:pPr>
    </w:p>
    <w:p w:rsidR="00BB7ED1" w:rsidRPr="006F702E" w:rsidRDefault="00BD5C84" w:rsidP="00924281">
      <w:pPr>
        <w:rPr>
          <w:rFonts w:ascii="Times New Roman" w:hAnsi="Times New Roman" w:cs="Times New Roman"/>
          <w:sz w:val="24"/>
          <w:lang w:val="en-US"/>
        </w:rPr>
      </w:pPr>
      <w:r w:rsidRPr="00BD5C84"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inline distT="0" distB="0" distL="0" distR="0" wp14:anchorId="0C73ED3E" wp14:editId="7730D167">
            <wp:extent cx="5940425" cy="2218233"/>
            <wp:effectExtent l="0" t="0" r="3175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18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1:</w:t>
      </w: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заданные вариантом непараметрические критерии согласия, набор данных классического эксперимента проверить простые гипотезы о принадлежности выборок потенциально подходящим законам распределения (в соответствии с вариантом задания). </w:t>
      </w:r>
    </w:p>
    <w:p w:rsidR="00924281" w:rsidRPr="00B14F09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>Для применяемых критериев в сформированной таблице зафиксировать значения статистик критериев и</w:t>
      </w:r>
      <w:r>
        <w:rPr>
          <w:rFonts w:ascii="Times New Roman" w:hAnsi="Times New Roman" w:cs="Times New Roman"/>
          <w:sz w:val="24"/>
        </w:rPr>
        <w:t xml:space="preserve">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8.6pt" o:ole="">
            <v:imagedata r:id="rId11" o:title=""/>
          </v:shape>
          <o:OLEObject Type="Embed" ProgID="Equation.DSMT4" ShapeID="_x0000_i1025" DrawAspect="Content" ObjectID="_1795722421" r:id="rId12"/>
        </w:object>
      </w:r>
      <w:r w:rsidRPr="00924281">
        <w:rPr>
          <w:rFonts w:ascii="Times New Roman" w:hAnsi="Times New Roman" w:cs="Times New Roman"/>
          <w:sz w:val="24"/>
        </w:rPr>
        <w:t>.</w:t>
      </w:r>
    </w:p>
    <w:p w:rsidR="009449D2" w:rsidRDefault="009449D2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9449D2" w:rsidRDefault="00E33F26" w:rsidP="00924281">
      <w:pPr>
        <w:pStyle w:val="a7"/>
        <w:rPr>
          <w:rFonts w:ascii="Times New Roman" w:hAnsi="Times New Roman" w:cs="Times New Roman"/>
          <w:sz w:val="24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810ACDC" wp14:editId="0F7DA84D">
            <wp:extent cx="1082040" cy="552213"/>
            <wp:effectExtent l="0" t="0" r="3810" b="635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77732" cy="550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9D2" w:rsidRDefault="008B0CF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C29576A" wp14:editId="190B412C">
            <wp:extent cx="2735580" cy="850779"/>
            <wp:effectExtent l="0" t="0" r="7620" b="6985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33346" cy="850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8B0CF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EACAF87" wp14:editId="74458EBF">
            <wp:extent cx="3443834" cy="556260"/>
            <wp:effectExtent l="0" t="0" r="4445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41994" cy="555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8B0CF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4468D520" wp14:editId="0E4AF8F1">
            <wp:extent cx="3444240" cy="184138"/>
            <wp:effectExtent l="0" t="0" r="0" b="6985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42400" cy="18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07C4A94" wp14:editId="4C0092C4">
            <wp:extent cx="3565963" cy="2575560"/>
            <wp:effectExtent l="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66366" cy="2575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A26BE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A26BE9" w:rsidRDefault="00A26BE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2C30C4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1E31324" wp14:editId="1F621E47">
            <wp:extent cx="1064226" cy="510540"/>
            <wp:effectExtent l="0" t="0" r="3175" b="381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64375" cy="510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8B0CF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44A69386" wp14:editId="45764F86">
            <wp:extent cx="2301240" cy="722611"/>
            <wp:effectExtent l="0" t="0" r="3810" b="1905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06026" cy="724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8B0CF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1CBBE392" wp14:editId="23B254EB">
            <wp:extent cx="3606651" cy="518160"/>
            <wp:effectExtent l="0" t="0" r="0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06689" cy="518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8B0CF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6A1BF528" wp14:editId="70ED7D32">
            <wp:extent cx="3604260" cy="192321"/>
            <wp:effectExtent l="0" t="0" r="0" b="0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602335" cy="192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38100EA" wp14:editId="66F1E886">
            <wp:extent cx="3645668" cy="2575560"/>
            <wp:effectExtent l="0" t="0" r="0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44036" cy="2574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702E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A26BE9" w:rsidRDefault="00E62042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вустороннее экспоненциальное распределение:</w:t>
      </w:r>
    </w:p>
    <w:p w:rsidR="002C30C4" w:rsidRPr="002C30C4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14A816A" wp14:editId="4D42B097">
            <wp:extent cx="1592580" cy="624120"/>
            <wp:effectExtent l="0" t="0" r="7620" b="508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89937" cy="623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8B0CF7" w:rsidP="00924281">
      <w:pPr>
        <w:pStyle w:val="a7"/>
        <w:rPr>
          <w:rFonts w:ascii="Times New Roman" w:hAnsi="Times New Roman" w:cs="Times New Roman"/>
          <w:sz w:val="24"/>
        </w:rPr>
      </w:pPr>
      <w:r w:rsidRPr="008B0CF7">
        <w:rPr>
          <w:rFonts w:ascii="Times New Roman" w:hAnsi="Times New Roman" w:cs="Times New Roman"/>
          <w:sz w:val="24"/>
        </w:rPr>
        <w:drawing>
          <wp:inline distT="0" distB="0" distL="0" distR="0" wp14:anchorId="76F84CA3" wp14:editId="734C3B88">
            <wp:extent cx="2301240" cy="721202"/>
            <wp:effectExtent l="0" t="0" r="3810" b="3175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99361" cy="720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8B0CF7" w:rsidP="006F702E">
      <w:pPr>
        <w:pStyle w:val="a7"/>
        <w:tabs>
          <w:tab w:val="left" w:pos="3624"/>
        </w:tabs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D1809A7" wp14:editId="3FA07D8F">
            <wp:extent cx="3070860" cy="498234"/>
            <wp:effectExtent l="0" t="0" r="0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69220" cy="497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8B0CF7" w:rsidP="006F702E">
      <w:pPr>
        <w:pStyle w:val="a7"/>
        <w:tabs>
          <w:tab w:val="left" w:pos="3624"/>
        </w:tabs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21E24AE2" wp14:editId="2052286C">
            <wp:extent cx="3070860" cy="173685"/>
            <wp:effectExtent l="0" t="0" r="0" b="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77308" cy="17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0501737" wp14:editId="07B791A6">
            <wp:extent cx="4090024" cy="2971800"/>
            <wp:effectExtent l="0" t="0" r="635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87839" cy="297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402510" w:rsidRDefault="00402510" w:rsidP="00402510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Логистическое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:rsidR="00402510" w:rsidRPr="00402510" w:rsidRDefault="00E33F26" w:rsidP="00402510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1434C75" wp14:editId="7DD90216">
            <wp:extent cx="1104900" cy="497205"/>
            <wp:effectExtent l="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05055" cy="49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8B0CF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E3BCCB5" wp14:editId="6ACFE0B0">
            <wp:extent cx="2514600" cy="774184"/>
            <wp:effectExtent l="0" t="0" r="0" b="6985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13751" cy="773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0CF7" w:rsidRDefault="008B0CF7" w:rsidP="008B0CF7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2722464C" wp14:editId="6FD03D7E">
            <wp:extent cx="3517927" cy="579120"/>
            <wp:effectExtent l="0" t="0" r="6350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527128" cy="58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F26" w:rsidRDefault="008B0CF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5B737234" wp14:editId="5EA349C5">
            <wp:extent cx="3520440" cy="228180"/>
            <wp:effectExtent l="0" t="0" r="3810" b="635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18559" cy="228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510" w:rsidRDefault="00E33F26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33F26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B6D204C" wp14:editId="047CF4FB">
            <wp:extent cx="3211386" cy="2316480"/>
            <wp:effectExtent l="0" t="0" r="8255" b="762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209671" cy="2315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510" w:rsidRDefault="00FC229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8B0CF7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1E255003" wp14:editId="187B390A">
            <wp:extent cx="2735580" cy="850779"/>
            <wp:effectExtent l="0" t="0" r="7620" b="698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33346" cy="850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Pr="00E62042" w:rsidRDefault="007E352C" w:rsidP="00924281">
      <w:pPr>
        <w:pStyle w:val="a7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Таблица со всеми получен</w:t>
      </w:r>
      <w:r w:rsidR="00E62042" w:rsidRPr="00E62042">
        <w:rPr>
          <w:rFonts w:ascii="Times New Roman" w:hAnsi="Times New Roman" w:cs="Times New Roman"/>
          <w:b/>
          <w:sz w:val="24"/>
        </w:rPr>
        <w:t>ными данным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29"/>
        <w:gridCol w:w="2174"/>
        <w:gridCol w:w="2174"/>
        <w:gridCol w:w="2174"/>
      </w:tblGrid>
      <w:tr w:rsidR="00D65CD7" w:rsidTr="00CE2A92">
        <w:tc>
          <w:tcPr>
            <w:tcW w:w="2329" w:type="dxa"/>
          </w:tcPr>
          <w:p w:rsidR="00D65CD7" w:rsidRPr="00CE2A92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4" w:type="dxa"/>
          </w:tcPr>
          <w:p w:rsidR="00D65CD7" w:rsidRDefault="00D65CD7" w:rsidP="008B0CF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r w:rsidR="008B0CF7">
              <w:rPr>
                <w:rFonts w:ascii="Times New Roman" w:hAnsi="Times New Roman" w:cs="Times New Roman"/>
                <w:sz w:val="24"/>
              </w:rPr>
              <w:t>Крамера</w:t>
            </w:r>
            <w:proofErr w:type="spellEnd"/>
            <w:r w:rsidR="008B0CF7">
              <w:rPr>
                <w:rFonts w:ascii="Times New Roman" w:hAnsi="Times New Roman" w:cs="Times New Roman"/>
                <w:sz w:val="24"/>
              </w:rPr>
              <w:t>-</w:t>
            </w:r>
            <w:proofErr w:type="spellStart"/>
            <w:r w:rsidR="008B0CF7">
              <w:rPr>
                <w:rFonts w:ascii="Times New Roman" w:hAnsi="Times New Roman" w:cs="Times New Roman"/>
                <w:sz w:val="24"/>
              </w:rPr>
              <w:t>Мизеса</w:t>
            </w:r>
            <w:proofErr w:type="spellEnd"/>
            <w:r w:rsidR="008B0CF7">
              <w:rPr>
                <w:rFonts w:ascii="Times New Roman" w:hAnsi="Times New Roman" w:cs="Times New Roman"/>
                <w:sz w:val="24"/>
              </w:rPr>
              <w:t>-Смирнова</w:t>
            </w:r>
          </w:p>
        </w:tc>
        <w:tc>
          <w:tcPr>
            <w:tcW w:w="2174" w:type="dxa"/>
          </w:tcPr>
          <w:p w:rsidR="00D65CD7" w:rsidRDefault="00E33F26" w:rsidP="008B0CF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r w:rsidR="008B0CF7">
              <w:rPr>
                <w:rFonts w:ascii="Times New Roman" w:hAnsi="Times New Roman" w:cs="Times New Roman"/>
                <w:sz w:val="24"/>
              </w:rPr>
              <w:t>Ватсона</w:t>
            </w:r>
          </w:p>
        </w:tc>
        <w:tc>
          <w:tcPr>
            <w:tcW w:w="2174" w:type="dxa"/>
          </w:tcPr>
          <w:p w:rsidR="00D65CD7" w:rsidRP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proofErr w:type="gramStart"/>
            <w:r w:rsidR="00CE2A92"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r w:rsidR="008B0CF7">
              <w:rPr>
                <w:rFonts w:ascii="Times New Roman" w:hAnsi="Times New Roman" w:cs="Times New Roman"/>
                <w:sz w:val="24"/>
                <w:lang w:val="en-US"/>
              </w:rPr>
              <w:t>c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4" w:type="dxa"/>
          </w:tcPr>
          <w:p w:rsidR="00D65CD7" w:rsidRP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</w:rPr>
              <w:t>0</w:t>
            </w:r>
            <w:r w:rsidR="007E352C">
              <w:rPr>
                <w:rFonts w:ascii="Times New Roman" w:hAnsi="Times New Roman" w:cs="Times New Roman"/>
                <w:lang w:val="en-US"/>
              </w:rPr>
              <w:t>.</w:t>
            </w:r>
            <w:r w:rsidR="00FC229A">
              <w:rPr>
                <w:rFonts w:ascii="Times New Roman" w:hAnsi="Times New Roman" w:cs="Times New Roman"/>
                <w:lang w:val="en-US"/>
              </w:rPr>
              <w:t>0493</w:t>
            </w:r>
          </w:p>
          <w:p w:rsidR="00CE2A92" w:rsidRPr="007E352C" w:rsidRDefault="00CE2A92" w:rsidP="00CE2A92">
            <w:pPr>
              <w:pStyle w:val="a7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P=0</w:t>
            </w:r>
            <w:r w:rsidR="00377319">
              <w:rPr>
                <w:rFonts w:ascii="Times New Roman" w:hAnsi="Times New Roman" w:cs="Times New Roman"/>
                <w:lang w:val="en-US"/>
              </w:rPr>
              <w:t>.</w:t>
            </w:r>
            <w:r w:rsidR="00FC229A">
              <w:rPr>
                <w:rFonts w:ascii="Times New Roman" w:hAnsi="Times New Roman" w:cs="Times New Roman"/>
                <w:lang w:val="en-US"/>
              </w:rPr>
              <w:t>880</w:t>
            </w:r>
          </w:p>
          <w:p w:rsidR="00D65CD7" w:rsidRPr="00D65CD7" w:rsidRDefault="00377319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FC229A">
              <w:rPr>
                <w:rFonts w:ascii="Times New Roman" w:hAnsi="Times New Roman" w:cs="Times New Roman"/>
                <w:lang w:val="en-US"/>
              </w:rPr>
              <w:t>0.0389</w:t>
            </w:r>
          </w:p>
          <w:p w:rsidR="00CE2A92" w:rsidRDefault="00D65CD7" w:rsidP="00CE2A92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</w:t>
            </w:r>
            <w:r w:rsidR="00FC229A">
              <w:rPr>
                <w:rFonts w:ascii="Times New Roman" w:hAnsi="Times New Roman" w:cs="Times New Roman"/>
                <w:lang w:val="en-US"/>
              </w:rPr>
              <w:t>837</w:t>
            </w:r>
          </w:p>
          <w:p w:rsidR="00D65CD7" w:rsidRDefault="00377319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FC229A">
              <w:rPr>
                <w:rFonts w:ascii="Times New Roman" w:hAnsi="Times New Roman" w:cs="Times New Roman"/>
                <w:lang w:val="en-US"/>
              </w:rPr>
              <w:t>7.9949</w:t>
            </w:r>
          </w:p>
          <w:p w:rsidR="00CE2A92" w:rsidRP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CE2A92">
              <w:rPr>
                <w:rFonts w:ascii="Times New Roman" w:hAnsi="Times New Roman" w:cs="Times New Roman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</w:t>
            </w:r>
            <w:r w:rsidR="00FC229A">
              <w:rPr>
                <w:rFonts w:ascii="Times New Roman" w:hAnsi="Times New Roman" w:cs="Times New Roman"/>
                <w:lang w:val="en-US"/>
              </w:rPr>
              <w:t>742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FC229A">
              <w:rPr>
                <w:rFonts w:ascii="Times New Roman" w:hAnsi="Times New Roman" w:cs="Times New Roman"/>
                <w:lang w:val="en-US"/>
              </w:rPr>
              <w:t>0.1741</w:t>
            </w:r>
          </w:p>
          <w:p w:rsidR="00D65CD7" w:rsidRP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7E352C">
              <w:rPr>
                <w:lang w:val="en-US"/>
              </w:rPr>
              <w:t>0.</w:t>
            </w:r>
            <w:r w:rsidR="00FC229A">
              <w:rPr>
                <w:lang w:val="en-US"/>
              </w:rPr>
              <w:t>324</w:t>
            </w:r>
          </w:p>
          <w:p w:rsidR="00D65CD7" w:rsidRPr="00CE2A92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FC229A">
              <w:rPr>
                <w:rFonts w:ascii="Times New Roman" w:hAnsi="Times New Roman" w:cs="Times New Roman"/>
                <w:lang w:val="en-US"/>
              </w:rPr>
              <w:t>0.0678</w:t>
            </w:r>
          </w:p>
          <w:p w:rsidR="00CE2A92" w:rsidRDefault="00D65CD7" w:rsidP="00CE2A92">
            <w:pPr>
              <w:pStyle w:val="a7"/>
              <w:ind w:left="0"/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 w:rsidR="007E352C">
              <w:rPr>
                <w:rFonts w:ascii="Times New Roman" w:hAnsi="Times New Roman" w:cs="Times New Roman"/>
                <w:lang w:val="en-US"/>
              </w:rPr>
              <w:t>0.</w:t>
            </w:r>
            <w:r w:rsidR="00FC229A">
              <w:rPr>
                <w:rFonts w:ascii="Times New Roman" w:hAnsi="Times New Roman" w:cs="Times New Roman"/>
                <w:lang w:val="en-US"/>
              </w:rPr>
              <w:t>515</w:t>
            </w:r>
          </w:p>
          <w:p w:rsidR="00D65CD7" w:rsidRDefault="00377319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FC229A">
              <w:rPr>
                <w:rFonts w:ascii="Times New Roman" w:hAnsi="Times New Roman" w:cs="Times New Roman"/>
                <w:lang w:val="en-US"/>
              </w:rPr>
              <w:t>23.1943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7E352C">
              <w:rPr>
                <w:lang w:val="en-US"/>
              </w:rPr>
              <w:t>0.</w:t>
            </w:r>
            <w:r w:rsidR="00FC229A">
              <w:rPr>
                <w:lang w:val="en-US"/>
              </w:rPr>
              <w:t>091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вустороннее экспоненциальное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0.</w:t>
            </w:r>
            <w:r w:rsidR="00FC229A">
              <w:rPr>
                <w:rFonts w:ascii="Times New Roman" w:hAnsi="Times New Roman" w:cs="Times New Roman"/>
                <w:lang w:val="en-US"/>
              </w:rPr>
              <w:t>0646</w:t>
            </w:r>
          </w:p>
          <w:p w:rsidR="00D65CD7" w:rsidRP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 w:rsidR="007E352C">
              <w:rPr>
                <w:rFonts w:ascii="Times New Roman" w:hAnsi="Times New Roman" w:cs="Times New Roman"/>
                <w:lang w:val="en-US"/>
              </w:rPr>
              <w:t>0.</w:t>
            </w:r>
            <w:r w:rsidR="00FC229A">
              <w:rPr>
                <w:rFonts w:ascii="Times New Roman" w:hAnsi="Times New Roman" w:cs="Times New Roman"/>
                <w:lang w:val="en-US"/>
              </w:rPr>
              <w:t>785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FC229A">
              <w:rPr>
                <w:rFonts w:ascii="Times New Roman" w:hAnsi="Times New Roman" w:cs="Times New Roman"/>
                <w:lang w:val="en-US"/>
              </w:rPr>
              <w:t>0.0526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FC229A">
              <w:rPr>
                <w:lang w:val="en-US"/>
              </w:rPr>
              <w:t>0.676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FC229A">
              <w:rPr>
                <w:rFonts w:ascii="Times New Roman" w:hAnsi="Times New Roman" w:cs="Times New Roman"/>
                <w:lang w:val="en-US"/>
              </w:rPr>
              <w:t>13.5742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7E352C">
              <w:rPr>
                <w:lang w:val="en-US"/>
              </w:rPr>
              <w:t>0.</w:t>
            </w:r>
            <w:r w:rsidR="00FC229A">
              <w:rPr>
                <w:lang w:val="en-US"/>
              </w:rPr>
              <w:t>371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377319" w:rsidTr="00CE2A92">
        <w:tc>
          <w:tcPr>
            <w:tcW w:w="2329" w:type="dxa"/>
          </w:tcPr>
          <w:p w:rsidR="00377319" w:rsidRDefault="00377319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истическое</w:t>
            </w:r>
          </w:p>
        </w:tc>
        <w:tc>
          <w:tcPr>
            <w:tcW w:w="2174" w:type="dxa"/>
          </w:tcPr>
          <w:p w:rsidR="00377319" w:rsidRP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7E352C">
              <w:rPr>
                <w:rFonts w:ascii="Times New Roman" w:hAnsi="Times New Roman" w:cs="Times New Roman"/>
                <w:lang w:val="en-US"/>
              </w:rPr>
              <w:t>0.</w:t>
            </w:r>
            <w:r w:rsidR="00FC229A">
              <w:rPr>
                <w:rFonts w:ascii="Times New Roman" w:hAnsi="Times New Roman" w:cs="Times New Roman"/>
                <w:lang w:val="en-US"/>
              </w:rPr>
              <w:t>0581</w:t>
            </w:r>
          </w:p>
          <w:p w:rsidR="00377319" w:rsidRP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 w:rsidR="00FC229A">
              <w:rPr>
                <w:rFonts w:ascii="Times New Roman" w:hAnsi="Times New Roman" w:cs="Times New Roman"/>
              </w:rPr>
              <w:t>0</w:t>
            </w:r>
            <w:r w:rsidR="00FC229A">
              <w:rPr>
                <w:rFonts w:ascii="Times New Roman" w:hAnsi="Times New Roman" w:cs="Times New Roman"/>
                <w:lang w:val="en-US"/>
              </w:rPr>
              <w:t>.826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174" w:type="dxa"/>
          </w:tcPr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FC229A">
              <w:rPr>
                <w:rFonts w:ascii="Times New Roman" w:hAnsi="Times New Roman" w:cs="Times New Roman"/>
                <w:lang w:val="en-US"/>
              </w:rPr>
              <w:t>0.0463</w:t>
            </w:r>
          </w:p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FC229A">
              <w:rPr>
                <w:rFonts w:ascii="Times New Roman" w:hAnsi="Times New Roman" w:cs="Times New Roman"/>
                <w:lang w:val="en-US"/>
              </w:rPr>
              <w:t>748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FC229A">
              <w:rPr>
                <w:rFonts w:ascii="Times New Roman" w:hAnsi="Times New Roman" w:cs="Times New Roman"/>
                <w:lang w:val="en-US"/>
              </w:rPr>
              <w:t>11.7652</w:t>
            </w:r>
          </w:p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="00FC229A">
              <w:rPr>
                <w:rFonts w:ascii="Times New Roman" w:hAnsi="Times New Roman" w:cs="Times New Roman"/>
                <w:lang w:val="en-US"/>
              </w:rPr>
              <w:t>477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</w:tbl>
    <w:p w:rsidR="00E62042" w:rsidRPr="00A26BE9" w:rsidRDefault="00E62042" w:rsidP="00924281">
      <w:pPr>
        <w:pStyle w:val="a7"/>
        <w:rPr>
          <w:rFonts w:ascii="Times New Roman" w:hAnsi="Times New Roman" w:cs="Times New Roman"/>
          <w:sz w:val="24"/>
        </w:rPr>
      </w:pP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Применяя те же критерии проверить сложные гипотезы о согласии с теми же законами при использовании оценок максимального правдоподобия. </w:t>
      </w:r>
    </w:p>
    <w:p w:rsidR="00924281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 xml:space="preserve">Зафиксировать в той же таблице значения статистик критериев и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 id="_x0000_i1026" type="#_x0000_t75" style="width:26.4pt;height:18.6pt" o:ole="">
            <v:imagedata r:id="rId11" o:title=""/>
          </v:shape>
          <o:OLEObject Type="Embed" ProgID="Equation.DSMT4" ShapeID="_x0000_i1026" DrawAspect="Content" ObjectID="_1795722422" r:id="rId33"/>
        </w:object>
      </w:r>
      <w:r w:rsidRPr="00924281">
        <w:rPr>
          <w:rFonts w:ascii="Times New Roman" w:hAnsi="Times New Roman" w:cs="Times New Roman"/>
          <w:sz w:val="24"/>
        </w:rPr>
        <w:t>. Сравнить последние с достигнутыми уровнями значимости при проверке простых гипотез. Дать объяснение результатам.</w:t>
      </w:r>
    </w:p>
    <w:p w:rsidR="00CE2A92" w:rsidRDefault="00CE2A92" w:rsidP="00924281">
      <w:pPr>
        <w:pStyle w:val="a7"/>
        <w:rPr>
          <w:rFonts w:ascii="Times New Roman" w:hAnsi="Times New Roman" w:cs="Times New Roman"/>
          <w:sz w:val="24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7D765A" w:rsidRDefault="00FC229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FC229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659ACBA8" wp14:editId="24B47ADC">
            <wp:extent cx="1074420" cy="434465"/>
            <wp:effectExtent l="0" t="0" r="0" b="381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73397" cy="434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Default="00FC229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FC229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4E52D6D6" wp14:editId="760B2E8C">
            <wp:extent cx="2461260" cy="773201"/>
            <wp:effectExtent l="0" t="0" r="0" b="825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58067" cy="772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Default="00FC229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FC229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6D91BA1A" wp14:editId="1503FC5E">
            <wp:extent cx="3418737" cy="716280"/>
            <wp:effectExtent l="0" t="0" r="0" b="762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25767" cy="717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229A" w:rsidRDefault="00FC229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FC229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2CF0EF91" wp14:editId="3D098E9B">
            <wp:extent cx="3421380" cy="245065"/>
            <wp:effectExtent l="0" t="0" r="0" b="3175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419552" cy="244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Default="00FC229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FC229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784EEE4" wp14:editId="5B16E45F">
            <wp:extent cx="3497329" cy="2552700"/>
            <wp:effectExtent l="0" t="0" r="8255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497439" cy="255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Pr="00377319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7D765A" w:rsidRDefault="00ED3A47" w:rsidP="00924281">
      <w:pPr>
        <w:pStyle w:val="a7"/>
        <w:rPr>
          <w:rFonts w:ascii="Times New Roman" w:hAnsi="Times New Roman" w:cs="Times New Roman"/>
          <w:sz w:val="24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D668F31" wp14:editId="72901CC5">
            <wp:extent cx="1236683" cy="472440"/>
            <wp:effectExtent l="0" t="0" r="1905" b="381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46437" cy="476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Pr="00ED3A47" w:rsidRDefault="00FC229A" w:rsidP="00924281">
      <w:pPr>
        <w:pStyle w:val="a7"/>
        <w:rPr>
          <w:rFonts w:ascii="Times New Roman" w:hAnsi="Times New Roman" w:cs="Times New Roman"/>
          <w:sz w:val="24"/>
        </w:rPr>
      </w:pPr>
      <w:r w:rsidRPr="00FC229A">
        <w:rPr>
          <w:rFonts w:ascii="Times New Roman" w:hAnsi="Times New Roman" w:cs="Times New Roman"/>
          <w:sz w:val="24"/>
        </w:rPr>
        <w:drawing>
          <wp:inline distT="0" distB="0" distL="0" distR="0" wp14:anchorId="08025A1D" wp14:editId="258A9CAB">
            <wp:extent cx="2324100" cy="720302"/>
            <wp:effectExtent l="0" t="0" r="0" b="381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324424" cy="720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FC229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FC229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1F6278A7" wp14:editId="455B206C">
            <wp:extent cx="3131820" cy="678792"/>
            <wp:effectExtent l="0" t="0" r="0" b="762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131214" cy="678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229A" w:rsidRDefault="00FC229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FC229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66D28F45" wp14:editId="4D0DA7BD">
            <wp:extent cx="3131820" cy="239840"/>
            <wp:effectExtent l="0" t="0" r="0" b="8255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30147" cy="239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ED3A47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8AAF01E" wp14:editId="70CA7BD9">
            <wp:extent cx="3546703" cy="2575560"/>
            <wp:effectExtent l="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547463" cy="2576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Pr="00ED3A47" w:rsidRDefault="00ED3A47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вустороннее экспоненциальное распределение: </w:t>
      </w:r>
    </w:p>
    <w:p w:rsidR="007D765A" w:rsidRDefault="00FC229A" w:rsidP="00924281">
      <w:pPr>
        <w:pStyle w:val="a7"/>
        <w:rPr>
          <w:rFonts w:ascii="Times New Roman" w:hAnsi="Times New Roman" w:cs="Times New Roman"/>
          <w:sz w:val="24"/>
        </w:rPr>
      </w:pPr>
      <w:r w:rsidRPr="00FC229A">
        <w:rPr>
          <w:rFonts w:ascii="Times New Roman" w:hAnsi="Times New Roman" w:cs="Times New Roman"/>
          <w:sz w:val="24"/>
        </w:rPr>
        <w:drawing>
          <wp:inline distT="0" distB="0" distL="0" distR="0" wp14:anchorId="322B8734" wp14:editId="409958F6">
            <wp:extent cx="1387816" cy="525780"/>
            <wp:effectExtent l="0" t="0" r="3175" b="762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86788" cy="525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FC229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FC229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3DF8BEC3" wp14:editId="0ABB1C6E">
            <wp:extent cx="2827020" cy="848107"/>
            <wp:effectExtent l="0" t="0" r="0" b="9525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27414" cy="84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Default="00FC229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FC229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0D24F684" wp14:editId="1F286D79">
            <wp:extent cx="3398520" cy="578054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396705" cy="57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Pr="00ED3A47" w:rsidRDefault="00FC229A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FC229A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4D91D14C" wp14:editId="2B4529DD">
            <wp:extent cx="3398520" cy="220278"/>
            <wp:effectExtent l="0" t="0" r="0" b="889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396705" cy="22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Pr="00ED3A47" w:rsidRDefault="00A104DB" w:rsidP="00924281">
      <w:pPr>
        <w:pStyle w:val="a7"/>
        <w:rPr>
          <w:rFonts w:ascii="Times New Roman" w:hAnsi="Times New Roman" w:cs="Times New Roman"/>
          <w:sz w:val="24"/>
        </w:rPr>
      </w:pPr>
      <w:r w:rsidRPr="00A104DB">
        <w:rPr>
          <w:rFonts w:ascii="Times New Roman" w:hAnsi="Times New Roman" w:cs="Times New Roman"/>
          <w:sz w:val="24"/>
        </w:rPr>
        <w:drawing>
          <wp:inline distT="0" distB="0" distL="0" distR="0" wp14:anchorId="27A4AA21" wp14:editId="183AEC5B">
            <wp:extent cx="3272689" cy="2369820"/>
            <wp:effectExtent l="0" t="0" r="444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275660" cy="237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Default="00ED3A47" w:rsidP="00377319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377319" w:rsidRDefault="00377319" w:rsidP="00377319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Логистическое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:rsidR="00ED3A47" w:rsidRPr="00ED3A47" w:rsidRDefault="00A104DB" w:rsidP="00377319">
      <w:pPr>
        <w:pStyle w:val="a7"/>
        <w:rPr>
          <w:rFonts w:ascii="Times New Roman" w:hAnsi="Times New Roman" w:cs="Times New Roman"/>
          <w:sz w:val="24"/>
        </w:rPr>
      </w:pPr>
      <w:r w:rsidRPr="00A104DB">
        <w:rPr>
          <w:rFonts w:ascii="Times New Roman" w:hAnsi="Times New Roman" w:cs="Times New Roman"/>
          <w:sz w:val="24"/>
        </w:rPr>
        <w:drawing>
          <wp:inline distT="0" distB="0" distL="0" distR="0" wp14:anchorId="0B0B4D67" wp14:editId="1B790BD8">
            <wp:extent cx="1310640" cy="481033"/>
            <wp:effectExtent l="0" t="0" r="381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10823" cy="4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Default="00A104DB" w:rsidP="00377319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A104DB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434347DF" wp14:editId="0728FDB9">
            <wp:extent cx="2491740" cy="745747"/>
            <wp:effectExtent l="0" t="0" r="381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93272" cy="746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A104DB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A104DB">
        <w:rPr>
          <w:rFonts w:ascii="Times New Roman" w:hAnsi="Times New Roman" w:cs="Times New Roman"/>
          <w:sz w:val="24"/>
        </w:rPr>
        <w:drawing>
          <wp:inline distT="0" distB="0" distL="0" distR="0" wp14:anchorId="5333253E" wp14:editId="57CE33BD">
            <wp:extent cx="3268980" cy="607641"/>
            <wp:effectExtent l="0" t="0" r="0" b="254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267234" cy="60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4DB" w:rsidRPr="00A104DB" w:rsidRDefault="00A104DB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A104DB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7DD0A37A" wp14:editId="05F6B824">
            <wp:extent cx="3268980" cy="216268"/>
            <wp:effectExtent l="0" t="0" r="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67234" cy="216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A47" w:rsidRPr="00ED3A47" w:rsidRDefault="00A104DB" w:rsidP="00924281">
      <w:pPr>
        <w:pStyle w:val="a7"/>
        <w:rPr>
          <w:rFonts w:ascii="Times New Roman" w:hAnsi="Times New Roman" w:cs="Times New Roman"/>
          <w:sz w:val="24"/>
        </w:rPr>
      </w:pPr>
      <w:r w:rsidRPr="00A104DB">
        <w:rPr>
          <w:rFonts w:ascii="Times New Roman" w:hAnsi="Times New Roman" w:cs="Times New Roman"/>
          <w:sz w:val="24"/>
        </w:rPr>
        <w:drawing>
          <wp:inline distT="0" distB="0" distL="0" distR="0" wp14:anchorId="65C9CA80" wp14:editId="38B77002">
            <wp:extent cx="3384151" cy="2407920"/>
            <wp:effectExtent l="0" t="0" r="6985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382343" cy="2406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Pr="00377319" w:rsidRDefault="0037731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</w:p>
    <w:p w:rsidR="004D5F8B" w:rsidRPr="00E62042" w:rsidRDefault="004D5F8B" w:rsidP="004D5F8B">
      <w:pPr>
        <w:pStyle w:val="a7"/>
        <w:rPr>
          <w:rFonts w:ascii="Times New Roman" w:hAnsi="Times New Roman" w:cs="Times New Roman"/>
          <w:b/>
          <w:sz w:val="24"/>
        </w:rPr>
      </w:pPr>
      <w:r w:rsidRPr="00E62042">
        <w:rPr>
          <w:rFonts w:ascii="Times New Roman" w:hAnsi="Times New Roman" w:cs="Times New Roman"/>
          <w:b/>
          <w:sz w:val="24"/>
        </w:rPr>
        <w:t>Таблица со всеми полученными данным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32"/>
        <w:gridCol w:w="2173"/>
        <w:gridCol w:w="2173"/>
        <w:gridCol w:w="2173"/>
      </w:tblGrid>
      <w:tr w:rsidR="008B0CF7" w:rsidTr="00C073BD">
        <w:tc>
          <w:tcPr>
            <w:tcW w:w="2332" w:type="dxa"/>
          </w:tcPr>
          <w:p w:rsidR="008B0CF7" w:rsidRDefault="008B0CF7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3" w:type="dxa"/>
          </w:tcPr>
          <w:p w:rsidR="008B0CF7" w:rsidRDefault="008B0CF7" w:rsidP="00FC229A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Крамера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Мизеса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-Смирнова</w:t>
            </w:r>
          </w:p>
        </w:tc>
        <w:tc>
          <w:tcPr>
            <w:tcW w:w="2173" w:type="dxa"/>
          </w:tcPr>
          <w:p w:rsidR="008B0CF7" w:rsidRDefault="008B0CF7" w:rsidP="00FC229A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ритерий Ватсона</w:t>
            </w:r>
          </w:p>
        </w:tc>
        <w:tc>
          <w:tcPr>
            <w:tcW w:w="2173" w:type="dxa"/>
          </w:tcPr>
          <w:p w:rsidR="008B0CF7" w:rsidRPr="00D65CD7" w:rsidRDefault="008B0CF7" w:rsidP="00FC229A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lang w:val="en-US"/>
              </w:rPr>
              <w:t>Zc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0D1535">
              <w:rPr>
                <w:rFonts w:ascii="Times New Roman" w:hAnsi="Times New Roman" w:cs="Times New Roman"/>
                <w:lang w:val="en-US"/>
              </w:rPr>
              <w:t>0.</w:t>
            </w:r>
            <w:r w:rsidR="00A104DB">
              <w:rPr>
                <w:rFonts w:ascii="Times New Roman" w:hAnsi="Times New Roman" w:cs="Times New Roman"/>
                <w:lang w:val="en-US"/>
              </w:rPr>
              <w:t>0427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  <w:lang w:val="en-US"/>
              </w:rPr>
              <w:t>0.</w:t>
            </w:r>
            <w:r w:rsidR="00A104DB">
              <w:rPr>
                <w:rFonts w:ascii="Times New Roman" w:hAnsi="Times New Roman" w:cs="Times New Roman"/>
                <w:lang w:val="en-US"/>
              </w:rPr>
              <w:t>627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A104DB">
              <w:rPr>
                <w:rFonts w:ascii="Times New Roman" w:hAnsi="Times New Roman" w:cs="Times New Roman"/>
                <w:lang w:val="en-US"/>
              </w:rPr>
              <w:t>0.0398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  <w:lang w:val="en-US"/>
              </w:rPr>
              <w:t>0.</w:t>
            </w:r>
            <w:r w:rsidR="00A104DB">
              <w:rPr>
                <w:rFonts w:ascii="Times New Roman" w:hAnsi="Times New Roman" w:cs="Times New Roman"/>
                <w:lang w:val="en-US"/>
              </w:rPr>
              <w:t>607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A104DB">
              <w:rPr>
                <w:rFonts w:ascii="Times New Roman" w:hAnsi="Times New Roman" w:cs="Times New Roman"/>
                <w:lang w:val="en-US"/>
              </w:rPr>
              <w:t>6.7431</w:t>
            </w:r>
          </w:p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C073BD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</w:rPr>
              <w:t>0.</w:t>
            </w:r>
            <w:r w:rsidR="00A104DB">
              <w:rPr>
                <w:rFonts w:ascii="Times New Roman" w:hAnsi="Times New Roman" w:cs="Times New Roman"/>
                <w:lang w:val="en-US"/>
              </w:rPr>
              <w:t>434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9D778C">
              <w:rPr>
                <w:rFonts w:ascii="Times New Roman" w:hAnsi="Times New Roman" w:cs="Times New Roman"/>
              </w:rPr>
              <w:t xml:space="preserve"> = </w:t>
            </w:r>
            <w:r w:rsidR="000D1535">
              <w:rPr>
                <w:rFonts w:ascii="Times New Roman" w:hAnsi="Times New Roman" w:cs="Times New Roman"/>
                <w:lang w:val="en-US"/>
              </w:rPr>
              <w:t>0.</w:t>
            </w:r>
            <w:r w:rsidR="00A104DB">
              <w:rPr>
                <w:rFonts w:ascii="Times New Roman" w:hAnsi="Times New Roman" w:cs="Times New Roman"/>
                <w:lang w:val="en-US"/>
              </w:rPr>
              <w:t>1058</w:t>
            </w:r>
          </w:p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9D778C">
              <w:rPr>
                <w:rFonts w:ascii="Times New Roman" w:hAnsi="Times New Roman" w:cs="Times New Roman"/>
              </w:rPr>
              <w:t>=</w:t>
            </w:r>
            <w:r w:rsidR="009D778C">
              <w:rPr>
                <w:rFonts w:ascii="Times New Roman" w:hAnsi="Times New Roman" w:cs="Times New Roman"/>
              </w:rPr>
              <w:t xml:space="preserve"> 0.</w:t>
            </w:r>
            <w:r w:rsidR="00A104DB">
              <w:rPr>
                <w:rFonts w:ascii="Times New Roman" w:hAnsi="Times New Roman" w:cs="Times New Roman"/>
                <w:lang w:val="en-US"/>
              </w:rPr>
              <w:t>127</w:t>
            </w:r>
          </w:p>
          <w:p w:rsidR="009D778C" w:rsidRPr="004D5F8B" w:rsidRDefault="004D5F8B" w:rsidP="00ED3A4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A104DB">
              <w:rPr>
                <w:rFonts w:ascii="Times New Roman" w:hAnsi="Times New Roman" w:cs="Times New Roman"/>
                <w:lang w:val="en-US"/>
              </w:rPr>
              <w:t>0.1018</w:t>
            </w:r>
          </w:p>
          <w:p w:rsidR="004D5F8B" w:rsidRPr="000D1535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BF1218">
              <w:rPr>
                <w:rFonts w:ascii="Times New Roman" w:hAnsi="Times New Roman" w:cs="Times New Roman"/>
              </w:rPr>
              <w:t xml:space="preserve"> 0.</w:t>
            </w:r>
            <w:r w:rsidR="00A104DB">
              <w:rPr>
                <w:rFonts w:ascii="Times New Roman" w:hAnsi="Times New Roman" w:cs="Times New Roman"/>
                <w:lang w:val="en-US"/>
              </w:rPr>
              <w:t>018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A104DB">
              <w:rPr>
                <w:rFonts w:ascii="Times New Roman" w:hAnsi="Times New Roman" w:cs="Times New Roman"/>
                <w:lang w:val="en-US"/>
              </w:rPr>
              <w:t>16.4457</w:t>
            </w:r>
          </w:p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A104DB">
              <w:rPr>
                <w:rFonts w:ascii="Times New Roman" w:hAnsi="Times New Roman" w:cs="Times New Roman"/>
                <w:lang w:val="en-US"/>
              </w:rPr>
              <w:t>0.074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вустороннее экспоненциальное</w:t>
            </w:r>
          </w:p>
        </w:tc>
        <w:tc>
          <w:tcPr>
            <w:tcW w:w="2173" w:type="dxa"/>
          </w:tcPr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 =</w:t>
            </w:r>
            <w:r w:rsidR="00BF1218">
              <w:rPr>
                <w:rFonts w:ascii="Times New Roman" w:hAnsi="Times New Roman" w:cs="Times New Roman"/>
              </w:rPr>
              <w:t xml:space="preserve"> </w:t>
            </w:r>
            <w:r w:rsidR="00ED3A47">
              <w:rPr>
                <w:rFonts w:ascii="Times New Roman" w:hAnsi="Times New Roman" w:cs="Times New Roman"/>
                <w:lang w:val="en-US"/>
              </w:rPr>
              <w:t>0.</w:t>
            </w:r>
            <w:r w:rsidR="00A104DB">
              <w:rPr>
                <w:rFonts w:ascii="Times New Roman" w:hAnsi="Times New Roman" w:cs="Times New Roman"/>
                <w:lang w:val="en-US"/>
              </w:rPr>
              <w:t>0575</w:t>
            </w:r>
          </w:p>
          <w:p w:rsidR="009D778C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BF1218">
              <w:rPr>
                <w:rFonts w:ascii="Times New Roman" w:hAnsi="Times New Roman" w:cs="Times New Roman"/>
              </w:rPr>
              <w:t xml:space="preserve"> 0</w:t>
            </w:r>
            <w:r w:rsidR="00BF1218">
              <w:rPr>
                <w:rFonts w:ascii="Times New Roman" w:hAnsi="Times New Roman" w:cs="Times New Roman"/>
                <w:lang w:val="en-US"/>
              </w:rPr>
              <w:t>.</w:t>
            </w:r>
            <w:r w:rsidR="00A104DB">
              <w:rPr>
                <w:rFonts w:ascii="Times New Roman" w:hAnsi="Times New Roman" w:cs="Times New Roman"/>
                <w:lang w:val="en-US"/>
              </w:rPr>
              <w:t>178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9D778C">
              <w:rPr>
                <w:rFonts w:ascii="Times New Roman" w:hAnsi="Times New Roman" w:cs="Times New Roman"/>
              </w:rPr>
              <w:t xml:space="preserve"> = </w:t>
            </w:r>
            <w:r w:rsidR="00A104DB">
              <w:rPr>
                <w:rFonts w:ascii="Times New Roman" w:hAnsi="Times New Roman" w:cs="Times New Roman"/>
                <w:lang w:val="en-US"/>
              </w:rPr>
              <w:t>0.0449</w:t>
            </w:r>
          </w:p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9D778C">
              <w:rPr>
                <w:rFonts w:ascii="Times New Roman" w:hAnsi="Times New Roman" w:cs="Times New Roman"/>
              </w:rPr>
              <w:t>=</w:t>
            </w:r>
            <w:r w:rsidR="009D778C">
              <w:rPr>
                <w:rFonts w:ascii="Times New Roman" w:hAnsi="Times New Roman" w:cs="Times New Roman"/>
              </w:rPr>
              <w:t xml:space="preserve"> 0.</w:t>
            </w:r>
            <w:r w:rsidR="00A104DB">
              <w:rPr>
                <w:rFonts w:ascii="Times New Roman" w:hAnsi="Times New Roman" w:cs="Times New Roman"/>
                <w:lang w:val="en-US"/>
              </w:rPr>
              <w:t>46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A104DB">
              <w:rPr>
                <w:rFonts w:ascii="Times New Roman" w:hAnsi="Times New Roman" w:cs="Times New Roman"/>
                <w:lang w:val="en-US"/>
              </w:rPr>
              <w:t>4.3134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0.</w:t>
            </w:r>
            <w:r w:rsidR="00A104DB">
              <w:rPr>
                <w:rFonts w:ascii="Times New Roman" w:hAnsi="Times New Roman" w:cs="Times New Roman"/>
                <w:lang w:val="en-US"/>
              </w:rPr>
              <w:t>577</w:t>
            </w:r>
          </w:p>
          <w:p w:rsidR="004D5F8B" w:rsidRPr="004D5F8B" w:rsidRDefault="009D778C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</w:t>
            </w:r>
            <w:r w:rsidR="004D5F8B" w:rsidRPr="004D5F8B">
              <w:rPr>
                <w:rFonts w:ascii="Times New Roman" w:hAnsi="Times New Roman" w:cs="Times New Roman"/>
              </w:rPr>
              <w:t>твергается</w:t>
            </w:r>
          </w:p>
        </w:tc>
      </w:tr>
      <w:tr w:rsidR="00BF1218" w:rsidTr="00BF1218">
        <w:trPr>
          <w:trHeight w:val="170"/>
        </w:trPr>
        <w:tc>
          <w:tcPr>
            <w:tcW w:w="2332" w:type="dxa"/>
          </w:tcPr>
          <w:p w:rsidR="00BF1218" w:rsidRPr="00BF1218" w:rsidRDefault="00BF1218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истическое</w:t>
            </w:r>
          </w:p>
        </w:tc>
        <w:tc>
          <w:tcPr>
            <w:tcW w:w="2173" w:type="dxa"/>
          </w:tcPr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BF1218">
              <w:rPr>
                <w:rFonts w:ascii="Times New Roman" w:hAnsi="Times New Roman" w:cs="Times New Roman"/>
              </w:rPr>
              <w:t xml:space="preserve"> =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ED3A47">
              <w:rPr>
                <w:rFonts w:ascii="Times New Roman" w:hAnsi="Times New Roman" w:cs="Times New Roman"/>
              </w:rPr>
              <w:t>0</w:t>
            </w:r>
            <w:r w:rsidR="00ED3A47">
              <w:rPr>
                <w:rFonts w:ascii="Times New Roman" w:hAnsi="Times New Roman" w:cs="Times New Roman"/>
                <w:lang w:val="en-US"/>
              </w:rPr>
              <w:t>.</w:t>
            </w:r>
            <w:r w:rsidR="00A104DB">
              <w:rPr>
                <w:rFonts w:ascii="Times New Roman" w:hAnsi="Times New Roman" w:cs="Times New Roman"/>
                <w:lang w:val="en-US"/>
              </w:rPr>
              <w:t>0468</w:t>
            </w:r>
          </w:p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BF1218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0.</w:t>
            </w:r>
            <w:r w:rsidR="00A104DB">
              <w:rPr>
                <w:rFonts w:ascii="Times New Roman" w:hAnsi="Times New Roman" w:cs="Times New Roman"/>
                <w:lang w:val="en-US"/>
              </w:rPr>
              <w:t>406</w:t>
            </w:r>
          </w:p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9D778C">
              <w:rPr>
                <w:rFonts w:ascii="Times New Roman" w:hAnsi="Times New Roman" w:cs="Times New Roman"/>
              </w:rPr>
              <w:t xml:space="preserve"> = </w:t>
            </w:r>
            <w:r w:rsidR="00A104DB">
              <w:rPr>
                <w:rFonts w:ascii="Times New Roman" w:hAnsi="Times New Roman" w:cs="Times New Roman"/>
                <w:lang w:val="en-US"/>
              </w:rPr>
              <w:t>0.0459</w:t>
            </w:r>
          </w:p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9D778C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0.</w:t>
            </w:r>
            <w:r w:rsidR="00A104DB">
              <w:rPr>
                <w:rFonts w:ascii="Times New Roman" w:hAnsi="Times New Roman" w:cs="Times New Roman"/>
                <w:lang w:val="en-US"/>
              </w:rPr>
              <w:t>409</w:t>
            </w:r>
          </w:p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A104DB">
              <w:rPr>
                <w:rFonts w:ascii="Times New Roman" w:hAnsi="Times New Roman" w:cs="Times New Roman"/>
                <w:lang w:val="en-US"/>
              </w:rPr>
              <w:t>10.6692</w:t>
            </w:r>
          </w:p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0.</w:t>
            </w:r>
            <w:r w:rsidR="00A104DB">
              <w:rPr>
                <w:rFonts w:ascii="Times New Roman" w:hAnsi="Times New Roman" w:cs="Times New Roman"/>
                <w:lang w:val="en-US"/>
              </w:rPr>
              <w:t>1</w:t>
            </w:r>
            <w:r w:rsidR="00ED3A47">
              <w:rPr>
                <w:rFonts w:ascii="Times New Roman" w:hAnsi="Times New Roman" w:cs="Times New Roman"/>
              </w:rPr>
              <w:t>72</w:t>
            </w:r>
          </w:p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</w:t>
            </w:r>
            <w:r w:rsidRPr="004D5F8B">
              <w:rPr>
                <w:rFonts w:ascii="Times New Roman" w:hAnsi="Times New Roman" w:cs="Times New Roman"/>
              </w:rPr>
              <w:t>твергается</w:t>
            </w:r>
          </w:p>
        </w:tc>
      </w:tr>
    </w:tbl>
    <w:p w:rsidR="00BF1218" w:rsidRDefault="00BF1218" w:rsidP="007F6F74">
      <w:pPr>
        <w:pStyle w:val="a7"/>
        <w:rPr>
          <w:rFonts w:ascii="Times New Roman" w:hAnsi="Times New Roman" w:cs="Times New Roman"/>
          <w:sz w:val="24"/>
        </w:rPr>
      </w:pPr>
    </w:p>
    <w:p w:rsidR="004D5F8B" w:rsidRPr="00ED3A47" w:rsidRDefault="00ED3A47" w:rsidP="007F6F74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о всех случаях оценки простых гипотез превосходят оценки сложных.</w:t>
      </w:r>
    </w:p>
    <w:p w:rsidR="007F6F74" w:rsidRPr="007F6F74" w:rsidRDefault="007F6F74" w:rsidP="007F6F74">
      <w:pPr>
        <w:pStyle w:val="a7"/>
        <w:rPr>
          <w:rFonts w:ascii="Times New Roman" w:hAnsi="Times New Roman" w:cs="Times New Roman"/>
          <w:sz w:val="24"/>
        </w:rPr>
      </w:pPr>
    </w:p>
    <w:p w:rsid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различные модели законов распределения, из встроенных в ISW, проверить, найдутся ли среди них законы (хотя бы один), относительно которых не будет отвергаться сложная проверяемая гипотеза о «согласии» с данным законом при заданном уровне значимости  </w:t>
      </w:r>
      <w:r>
        <w:rPr>
          <w:rFonts w:ascii="Times New Roman" w:hAnsi="Times New Roman" w:cs="Times New Roman"/>
          <w:sz w:val="24"/>
        </w:rPr>
        <w:t>α = 0,5</w:t>
      </w:r>
      <w:r w:rsidRPr="00924281">
        <w:rPr>
          <w:rFonts w:ascii="Times New Roman" w:hAnsi="Times New Roman" w:cs="Times New Roman"/>
          <w:sz w:val="24"/>
        </w:rPr>
        <w:t xml:space="preserve">? </w:t>
      </w:r>
    </w:p>
    <w:p w:rsidR="007F6F74" w:rsidRDefault="00924281" w:rsidP="007F6F74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>Сделать вывод о наиболее подходящей модели, для описания данной выборки.</w:t>
      </w:r>
    </w:p>
    <w:p w:rsidR="003E72B2" w:rsidRDefault="00A104DB" w:rsidP="007F6F74">
      <w:pPr>
        <w:pStyle w:val="a7"/>
        <w:rPr>
          <w:rFonts w:ascii="Times New Roman" w:hAnsi="Times New Roman" w:cs="Times New Roman"/>
          <w:sz w:val="24"/>
        </w:rPr>
      </w:pPr>
      <w:r w:rsidRPr="00A104DB">
        <w:rPr>
          <w:rFonts w:ascii="Times New Roman" w:hAnsi="Times New Roman" w:cs="Times New Roman"/>
          <w:sz w:val="24"/>
        </w:rPr>
        <w:drawing>
          <wp:inline distT="0" distB="0" distL="0" distR="0" wp14:anchorId="05213F64" wp14:editId="25362A79">
            <wp:extent cx="1249410" cy="731520"/>
            <wp:effectExtent l="0" t="0" r="8255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45712" cy="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FA2" w:rsidRPr="003A1FA2" w:rsidRDefault="00A104DB" w:rsidP="007F6F74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A104DB">
        <w:rPr>
          <w:rFonts w:ascii="Times New Roman" w:hAnsi="Times New Roman" w:cs="Times New Roman"/>
          <w:sz w:val="24"/>
          <w:lang w:val="en-US"/>
        </w:rPr>
        <w:drawing>
          <wp:inline distT="0" distB="0" distL="0" distR="0" wp14:anchorId="4762B112" wp14:editId="302FDA34">
            <wp:extent cx="2735580" cy="852819"/>
            <wp:effectExtent l="0" t="0" r="7620" b="4445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737274" cy="853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Default="00A104DB" w:rsidP="007F6F74">
      <w:pPr>
        <w:pStyle w:val="a7"/>
        <w:rPr>
          <w:rFonts w:ascii="Times New Roman" w:hAnsi="Times New Roman" w:cs="Times New Roman"/>
          <w:sz w:val="24"/>
        </w:rPr>
      </w:pPr>
      <w:r w:rsidRPr="00A104DB">
        <w:rPr>
          <w:rFonts w:ascii="Times New Roman" w:hAnsi="Times New Roman" w:cs="Times New Roman"/>
          <w:sz w:val="24"/>
        </w:rPr>
        <w:drawing>
          <wp:inline distT="0" distB="0" distL="0" distR="0" wp14:anchorId="680B36E8" wp14:editId="35A3D877">
            <wp:extent cx="3770812" cy="2735580"/>
            <wp:effectExtent l="0" t="0" r="1270" b="762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768798" cy="2734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Default="00E54C63" w:rsidP="007F6F74">
      <w:pPr>
        <w:pStyle w:val="a7"/>
        <w:rPr>
          <w:rFonts w:ascii="Times New Roman" w:hAnsi="Times New Roman" w:cs="Times New Roman"/>
          <w:sz w:val="24"/>
        </w:rPr>
      </w:pPr>
    </w:p>
    <w:p w:rsidR="00E54C63" w:rsidRPr="00E54C63" w:rsidRDefault="00E54C63" w:rsidP="007F6F74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остигнутый уровень значимости по всем критериям </w:t>
      </w:r>
      <w:r w:rsidRPr="00E54C63">
        <w:rPr>
          <w:rFonts w:ascii="Times New Roman" w:hAnsi="Times New Roman" w:cs="Times New Roman"/>
          <w:sz w:val="24"/>
        </w:rPr>
        <w:t xml:space="preserve">&gt; </w:t>
      </w:r>
      <w:r>
        <w:rPr>
          <w:rFonts w:ascii="Times New Roman" w:hAnsi="Times New Roman" w:cs="Times New Roman"/>
          <w:sz w:val="24"/>
        </w:rPr>
        <w:t>0.5.</w:t>
      </w:r>
    </w:p>
    <w:p w:rsidR="007F6F74" w:rsidRPr="00E54C63" w:rsidRDefault="007F6F74" w:rsidP="00E54C63">
      <w:pPr>
        <w:rPr>
          <w:rFonts w:ascii="Times New Roman" w:hAnsi="Times New Roman" w:cs="Times New Roman"/>
          <w:sz w:val="24"/>
        </w:rPr>
      </w:pP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2: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В соответствии с вариантом смоделировать выборку по заданному закону пр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00" w:dyaOrig="290">
          <v:shape id="_x0000_i1027" type="#_x0000_t75" style="width:40.2pt;height:14.4pt" o:ole="">
            <v:imagedata r:id="rId57" o:title=""/>
          </v:shape>
          <o:OLEObject Type="Embed" ProgID="Equation.DSMT4" ShapeID="_x0000_i1027" DrawAspect="Content" ObjectID="_1795722423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. Используя критерий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90" w:dyaOrig="360">
          <v:shape id="_x0000_i1028" type="#_x0000_t75" style="width:14.4pt;height:18.6pt" o:ole="">
            <v:imagedata r:id="rId59" o:title=""/>
          </v:shape>
          <o:OLEObject Type="Embed" ProgID="Equation.DSMT4" ShapeID="_x0000_i1028" DrawAspect="Content" ObjectID="_1795722424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Пирсона проверить простую гипотезу о принадлежности выборки моделируемому закону, например, при числе интервалов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50" w:dyaOrig="290">
          <v:shape id="_x0000_i1029" type="#_x0000_t75" style="width:27.6pt;height:14.4pt" o:ole="">
            <v:imagedata r:id="rId61" o:title=""/>
          </v:shape>
          <o:OLEObject Type="Embed" ProgID="Equation.DSMT4" ShapeID="_x0000_i1029" DrawAspect="Content" ObjectID="_1795722425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60" w:dyaOrig="290">
          <v:shape id="_x0000_i1030" type="#_x0000_t75" style="width:33pt;height:14.4pt" o:ole="">
            <v:imagedata r:id="rId63" o:title=""/>
          </v:shape>
          <o:OLEObject Type="Embed" ProgID="Equation.DSMT4" ShapeID="_x0000_i1030" DrawAspect="Content" ObjectID="_1795722426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и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использовании различных </w:t>
      </w:r>
      <w:r>
        <w:rPr>
          <w:rFonts w:ascii="Times New Roman" w:hAnsi="Times New Roman" w:cs="Times New Roman"/>
          <w:i/>
          <w:sz w:val="24"/>
          <w:szCs w:val="24"/>
        </w:rPr>
        <w:t>вариантов группирова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8600" cy="24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, фиксируя в сформированной таблице значения статистик и достигаемые уровни значимости. 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ть следующие варианты группирования: равномерное; равновероятное;  асимптотически оптимальное.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анализировать результаты. Пояснить, что собой представляет асимптотически оптимальное группирование (АОГ). Вставить в отчет рисунок с плотностью и гистограммой для случая использования АОГ.</w:t>
      </w:r>
    </w:p>
    <w:p w:rsidR="00E54C63" w:rsidRDefault="00E54C6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C63" w:rsidRDefault="007371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104DB" w:rsidRPr="00A104DB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0598420" wp14:editId="252E925A">
            <wp:extent cx="3695700" cy="1313888"/>
            <wp:effectExtent l="0" t="0" r="0" b="635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693726" cy="1313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4C63">
        <w:rPr>
          <w:rFonts w:ascii="Times New Roman" w:hAnsi="Times New Roman" w:cs="Times New Roman"/>
          <w:sz w:val="24"/>
          <w:szCs w:val="24"/>
        </w:rPr>
        <w:tab/>
      </w:r>
    </w:p>
    <w:p w:rsidR="007371D8" w:rsidRPr="00B63759" w:rsidRDefault="007371D8" w:rsidP="003A1F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Проверяем простую гипотезу с использованием раз</w:t>
      </w:r>
      <w:r w:rsidR="003A1FA2">
        <w:rPr>
          <w:rFonts w:ascii="Times New Roman" w:hAnsi="Times New Roman" w:cs="Times New Roman"/>
          <w:sz w:val="24"/>
          <w:szCs w:val="24"/>
        </w:rPr>
        <w:t>личных вариантов группирования:</w:t>
      </w:r>
    </w:p>
    <w:p w:rsidR="003E72B2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плотности:</w:t>
      </w:r>
    </w:p>
    <w:p w:rsidR="00F9432F" w:rsidRDefault="00A104DB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A104DB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1AFC0E4" wp14:editId="7C9C6002">
            <wp:extent cx="3588675" cy="2606040"/>
            <wp:effectExtent l="0" t="0" r="0" b="381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589444" cy="2606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е: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F9432F" w:rsidRDefault="00A104DB" w:rsidP="00974AA6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A104DB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54F1717" wp14:editId="5635BAC0">
            <wp:extent cx="5696745" cy="990738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696745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F9432F" w:rsidRDefault="00A104DB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A104DB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CEA9F71" wp14:editId="6754202C">
            <wp:extent cx="5734850" cy="1038370"/>
            <wp:effectExtent l="0" t="0" r="0" b="9525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734850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Pr="003E72B2" w:rsidRDefault="00F9432F" w:rsidP="003E72B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асимптотически оптимальном группировании</w:t>
      </w:r>
      <w:r w:rsidR="002F4EA3">
        <w:rPr>
          <w:rFonts w:ascii="Times New Roman" w:hAnsi="Times New Roman" w:cs="Times New Roman"/>
          <w:sz w:val="24"/>
          <w:szCs w:val="24"/>
        </w:rPr>
        <w:t xml:space="preserve"> гипотеза о виде распределения не отвергаетс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</w:t>
      </w:r>
      <w:proofErr w:type="gramStart"/>
      <w:r>
        <w:rPr>
          <w:rFonts w:ascii="Times New Roman" w:hAnsi="Times New Roman" w:cs="Times New Roman"/>
          <w:sz w:val="24"/>
          <w:szCs w:val="24"/>
        </w:rPr>
        <w:t>е(</w:t>
      </w:r>
      <w:proofErr w:type="gramEnd"/>
      <w:r>
        <w:rPr>
          <w:rFonts w:ascii="Times New Roman" w:hAnsi="Times New Roman" w:cs="Times New Roman"/>
          <w:sz w:val="24"/>
          <w:szCs w:val="24"/>
        </w:rPr>
        <w:t>АОГ) обеспечивает максимальную мощность критериев согласия. Асимптотически нормальное группирование наблюдений обеспечивает при близких альтернативах максимальную мощность критериев согласия Хи-квадрат Пирсона и отношения правдоподоби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номерное группирование:</w:t>
      </w:r>
    </w:p>
    <w:p w:rsidR="002F4EA3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586531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58653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EE29EB3" wp14:editId="7DB094F0">
            <wp:extent cx="5877745" cy="990738"/>
            <wp:effectExtent l="0" t="0" r="889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877745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Pr="003E72B2" w:rsidRDefault="00A104DB" w:rsidP="003E72B2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val="en-US"/>
        </w:rPr>
      </w:pPr>
      <w:r w:rsidRPr="00A104DB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C4315E5" wp14:editId="492D3537">
            <wp:extent cx="5820587" cy="962159"/>
            <wp:effectExtent l="0" t="0" r="8890" b="9525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820587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84D" w:rsidRDefault="0046184D" w:rsidP="0046184D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A104DB" w:rsidRDefault="0046184D" w:rsidP="00A104DB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801BD7">
        <w:rPr>
          <w:rFonts w:ascii="Times New Roman" w:hAnsi="Times New Roman" w:cs="Times New Roman"/>
          <w:sz w:val="24"/>
          <w:szCs w:val="24"/>
        </w:rPr>
        <w:t>ри равномерном группировании г</w:t>
      </w:r>
      <w:r w:rsidR="00844E55">
        <w:rPr>
          <w:rFonts w:ascii="Times New Roman" w:hAnsi="Times New Roman" w:cs="Times New Roman"/>
          <w:sz w:val="24"/>
          <w:szCs w:val="24"/>
        </w:rPr>
        <w:t xml:space="preserve">ипотеза о виде распределения </w:t>
      </w:r>
      <w:r w:rsidR="00801BD7">
        <w:rPr>
          <w:rFonts w:ascii="Times New Roman" w:hAnsi="Times New Roman" w:cs="Times New Roman"/>
          <w:sz w:val="24"/>
          <w:szCs w:val="24"/>
        </w:rPr>
        <w:t>отвергается</w:t>
      </w:r>
      <w:r w:rsidR="00844E55" w:rsidRPr="00844E55">
        <w:rPr>
          <w:rFonts w:ascii="Times New Roman" w:hAnsi="Times New Roman" w:cs="Times New Roman"/>
          <w:sz w:val="24"/>
          <w:szCs w:val="24"/>
        </w:rPr>
        <w:t xml:space="preserve"> </w:t>
      </w:r>
      <w:r w:rsidR="00844E55">
        <w:rPr>
          <w:rFonts w:ascii="Times New Roman" w:hAnsi="Times New Roman" w:cs="Times New Roman"/>
          <w:sz w:val="24"/>
          <w:szCs w:val="24"/>
        </w:rPr>
        <w:t xml:space="preserve">при </w:t>
      </w:r>
      <w:r w:rsidR="00844E55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1B7018">
        <w:rPr>
          <w:rFonts w:ascii="Times New Roman" w:hAnsi="Times New Roman" w:cs="Times New Roman"/>
          <w:sz w:val="24"/>
          <w:szCs w:val="24"/>
        </w:rPr>
        <w:t>=</w:t>
      </w:r>
      <w:r w:rsidR="001B7018" w:rsidRPr="001B7018">
        <w:rPr>
          <w:rFonts w:ascii="Times New Roman" w:hAnsi="Times New Roman" w:cs="Times New Roman"/>
          <w:sz w:val="24"/>
          <w:szCs w:val="24"/>
        </w:rPr>
        <w:t>10</w:t>
      </w:r>
      <w:r w:rsidR="00801BD7">
        <w:rPr>
          <w:rFonts w:ascii="Times New Roman" w:hAnsi="Times New Roman" w:cs="Times New Roman"/>
          <w:sz w:val="24"/>
          <w:szCs w:val="24"/>
        </w:rPr>
        <w:t>.</w:t>
      </w:r>
      <w:r w:rsidR="00A104DB" w:rsidRPr="00A104D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04DB" w:rsidRPr="00A104DB" w:rsidRDefault="00A104DB" w:rsidP="00A104DB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val="en-US"/>
        </w:rPr>
      </w:pPr>
    </w:p>
    <w:p w:rsidR="00A104DB" w:rsidRDefault="00A104DB" w:rsidP="00A104DB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авновероятное группирование:</w:t>
      </w:r>
    </w:p>
    <w:p w:rsidR="00AB632C" w:rsidRDefault="00AB632C" w:rsidP="00AB632C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AB632C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AB632C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0F3E5B4" wp14:editId="5B9A66AD">
            <wp:extent cx="5706271" cy="990738"/>
            <wp:effectExtent l="0" t="0" r="889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Default="00AB632C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AB632C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40AA85D" wp14:editId="77E9BC31">
            <wp:extent cx="5782482" cy="914528"/>
            <wp:effectExtent l="0" t="0" r="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82482" cy="914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801BD7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равновероятном группировании гипотеза о виде распределения отвергается</w:t>
      </w:r>
      <w:r w:rsidR="00974AA6">
        <w:rPr>
          <w:rFonts w:ascii="Times New Roman" w:hAnsi="Times New Roman" w:cs="Times New Roman"/>
          <w:sz w:val="24"/>
          <w:szCs w:val="24"/>
        </w:rPr>
        <w:t xml:space="preserve"> при </w:t>
      </w:r>
      <w:r w:rsidR="00974AA6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974AA6" w:rsidRPr="00974AA6">
        <w:rPr>
          <w:rFonts w:ascii="Times New Roman" w:hAnsi="Times New Roman" w:cs="Times New Roman"/>
          <w:sz w:val="24"/>
          <w:szCs w:val="24"/>
        </w:rPr>
        <w:t xml:space="preserve"> = 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6184D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рименяя критерии согласия Хи-квадрат, можно по-разному разбивать область определения случайной величины на интервалы (равной длины, равных вероятностей или асимптотически оптимальные).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3:</w:t>
      </w:r>
    </w:p>
    <w:p w:rsidR="009449D2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Для выборки результатов измерения скорости ветра (или инсоляции, солнечной радиации 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вт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/м</w:t>
      </w:r>
      <w:proofErr w:type="gramStart"/>
      <w:r w:rsidRPr="009449D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9449D2">
        <w:rPr>
          <w:rFonts w:ascii="Times New Roman" w:hAnsi="Times New Roman" w:cs="Times New Roman"/>
          <w:sz w:val="24"/>
          <w:szCs w:val="24"/>
        </w:rPr>
        <w:t>) в конкретном месяце (в соответствии с вариантом задания) идентифицировать модель закона (подобрать), который в наибольшей степени согласуется с этой выборкой. Следует рассматривать только некоторые из законов, перечень которых загружается с файлом «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стандартные.dst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»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данного задания используем выборку: </w:t>
      </w:r>
      <w:r w:rsidR="00AB632C" w:rsidRPr="00AB632C">
        <w:rPr>
          <w:rFonts w:ascii="Times New Roman" w:hAnsi="Times New Roman" w:cs="Times New Roman"/>
          <w:sz w:val="24"/>
          <w:szCs w:val="24"/>
        </w:rPr>
        <w:t>12-Ветер_декабрь</w:t>
      </w:r>
      <w:r w:rsidRPr="0046184D">
        <w:rPr>
          <w:rFonts w:ascii="Times New Roman" w:hAnsi="Times New Roman" w:cs="Times New Roman"/>
          <w:sz w:val="24"/>
          <w:szCs w:val="24"/>
        </w:rPr>
        <w:t>.dat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руя графики и проверяя гипотезы, ищем подходящее распределение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ходе исследований было выделено 2 вероятно подходящих закона: </w:t>
      </w:r>
      <w:r w:rsidR="00AB632C">
        <w:rPr>
          <w:rFonts w:ascii="Times New Roman" w:hAnsi="Times New Roman" w:cs="Times New Roman"/>
          <w:sz w:val="24"/>
          <w:szCs w:val="24"/>
        </w:rPr>
        <w:t>Минимального значения и Бета-3</w:t>
      </w:r>
      <w:r w:rsidR="009F451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184D" w:rsidRDefault="00AB632C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32C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199A7F5" wp14:editId="2939B97A">
            <wp:extent cx="4111120" cy="2948940"/>
            <wp:effectExtent l="0" t="0" r="3810" b="381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112602" cy="2950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514" w:rsidRDefault="00AB632C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B632C">
        <w:rPr>
          <w:rFonts w:ascii="Times New Roman" w:hAnsi="Times New Roman" w:cs="Times New Roman"/>
          <w:b/>
          <w:sz w:val="24"/>
          <w:szCs w:val="24"/>
        </w:rPr>
        <w:drawing>
          <wp:inline distT="0" distB="0" distL="0" distR="0" wp14:anchorId="494A8044" wp14:editId="7019FD70">
            <wp:extent cx="4425844" cy="3230880"/>
            <wp:effectExtent l="0" t="0" r="0" b="762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426609" cy="3231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5F1" w:rsidRDefault="003A15F1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449D2" w:rsidRPr="00B14F09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арайтесь построить модель в виде смеси законов.</w:t>
      </w:r>
    </w:p>
    <w:p w:rsidR="00B14F09" w:rsidRDefault="00B14F09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3324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работы необходимо отсортировать выборку по возрастанию, а затем по виду эмпирического распределения разбить ее на части (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выборки</w:t>
      </w:r>
      <w:proofErr w:type="spellEnd"/>
      <w:r>
        <w:rPr>
          <w:rFonts w:ascii="Times New Roman" w:hAnsi="Times New Roman" w:cs="Times New Roman"/>
          <w:sz w:val="24"/>
          <w:szCs w:val="24"/>
        </w:rPr>
        <w:t>), которые необходимо описать отдельными моделями.</w:t>
      </w:r>
    </w:p>
    <w:p w:rsidR="00EA43F3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 следующие участки:</w:t>
      </w:r>
    </w:p>
    <w:p w:rsidR="002C3626" w:rsidRPr="00BA3BF3" w:rsidRDefault="002C3626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A43F3" w:rsidRDefault="00EB64B9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464510" cy="3101340"/>
            <wp:effectExtent l="0" t="0" r="0" b="3810"/>
            <wp:docPr id="206" name="Рисунок 206" descr="C:\Users\artem\Downloads\Снимок экрана 2024-12-14 2143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rtem\Downloads\Снимок экрана 2024-12-14 214312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2125" cy="3099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3F3" w:rsidRDefault="00EA43F3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каждого интервала будем выбирать отдельную модель.</w:t>
      </w:r>
    </w:p>
    <w:p w:rsidR="002C3626" w:rsidRPr="00B63759" w:rsidRDefault="00EA43F3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интервал:</w:t>
      </w:r>
    </w:p>
    <w:p w:rsidR="0057435B" w:rsidRDefault="0057435B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5B">
        <w:rPr>
          <w:rFonts w:ascii="Times New Roman" w:hAnsi="Times New Roman" w:cs="Times New Roman"/>
          <w:sz w:val="24"/>
          <w:szCs w:val="24"/>
        </w:rPr>
        <w:t>1-</w:t>
      </w:r>
      <w:r>
        <w:rPr>
          <w:rFonts w:ascii="Times New Roman" w:hAnsi="Times New Roman" w:cs="Times New Roman"/>
          <w:sz w:val="24"/>
          <w:szCs w:val="24"/>
        </w:rPr>
        <w:t xml:space="preserve">й интервал был лучше описан </w:t>
      </w:r>
      <w:r w:rsidR="00D93A53">
        <w:rPr>
          <w:rFonts w:ascii="Times New Roman" w:hAnsi="Times New Roman" w:cs="Times New Roman"/>
          <w:sz w:val="24"/>
          <w:szCs w:val="24"/>
        </w:rPr>
        <w:t>распределением</w:t>
      </w:r>
      <w:r w:rsidR="004D06EB" w:rsidRPr="004D06EB">
        <w:rPr>
          <w:rFonts w:ascii="Times New Roman" w:hAnsi="Times New Roman" w:cs="Times New Roman"/>
          <w:sz w:val="24"/>
          <w:szCs w:val="24"/>
        </w:rPr>
        <w:t xml:space="preserve"> </w:t>
      </w:r>
      <w:r w:rsidR="00BA3BF3">
        <w:rPr>
          <w:rFonts w:ascii="Times New Roman" w:hAnsi="Times New Roman" w:cs="Times New Roman"/>
          <w:sz w:val="24"/>
          <w:szCs w:val="24"/>
        </w:rPr>
        <w:t>Бета-</w:t>
      </w:r>
      <w:r w:rsidR="00BA3BF3" w:rsidRPr="00BA3BF3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D06EB" w:rsidRDefault="00BA3BF3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3BF3">
        <w:rPr>
          <w:rFonts w:ascii="Times New Roman" w:hAnsi="Times New Roman" w:cs="Times New Roman"/>
          <w:sz w:val="24"/>
          <w:szCs w:val="24"/>
        </w:rPr>
        <w:t>Shift(Scale(D22(0.975972083604126572?,1.050073230962641935?,0.576110003508123025?),1.548390599999999839?),0.109998899999999997?)</w:t>
      </w:r>
    </w:p>
    <w:p w:rsidR="003E2A5D" w:rsidRDefault="00BA3BF3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3BF3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107F674" wp14:editId="17BD2BD7">
            <wp:extent cx="5940425" cy="4244562"/>
            <wp:effectExtent l="0" t="0" r="3175" b="381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44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2A5D" w:rsidRDefault="003E2A5D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 интервал: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й интервал лучше описыв</w:t>
      </w:r>
      <w:r w:rsidR="003E2A5D">
        <w:rPr>
          <w:rFonts w:ascii="Times New Roman" w:hAnsi="Times New Roman" w:cs="Times New Roman"/>
          <w:sz w:val="24"/>
          <w:szCs w:val="24"/>
        </w:rPr>
        <w:t>ает</w:t>
      </w:r>
      <w:r w:rsidR="00BA3BF3" w:rsidRPr="00BA3BF3">
        <w:rPr>
          <w:rFonts w:ascii="Times New Roman" w:hAnsi="Times New Roman" w:cs="Times New Roman"/>
          <w:sz w:val="24"/>
          <w:szCs w:val="24"/>
        </w:rPr>
        <w:t xml:space="preserve"> </w:t>
      </w:r>
      <w:r w:rsidR="00BA3BF3">
        <w:rPr>
          <w:rFonts w:ascii="Times New Roman" w:hAnsi="Times New Roman" w:cs="Times New Roman"/>
          <w:sz w:val="24"/>
          <w:szCs w:val="24"/>
        </w:rPr>
        <w:t>Равномерное</w:t>
      </w:r>
      <w:r w:rsidR="003E2A5D">
        <w:rPr>
          <w:rFonts w:ascii="Times New Roman" w:hAnsi="Times New Roman" w:cs="Times New Roman"/>
          <w:sz w:val="24"/>
          <w:szCs w:val="24"/>
        </w:rPr>
        <w:t xml:space="preserve"> распределени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7435B" w:rsidRPr="00E47EDD" w:rsidRDefault="00BA3BF3" w:rsidP="0057435B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en-US" w:eastAsia="ru-RU"/>
        </w:rPr>
      </w:pPr>
      <w:proofErr w:type="spellStart"/>
      <w:r w:rsidRPr="00BA3BF3">
        <w:rPr>
          <w:rFonts w:ascii="Times New Roman" w:hAnsi="Times New Roman" w:cs="Times New Roman"/>
          <w:sz w:val="24"/>
          <w:szCs w:val="24"/>
        </w:rPr>
        <w:t>Shift</w:t>
      </w:r>
      <w:proofErr w:type="spellEnd"/>
      <w:r w:rsidRPr="00BA3BF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A3BF3">
        <w:rPr>
          <w:rFonts w:ascii="Times New Roman" w:hAnsi="Times New Roman" w:cs="Times New Roman"/>
          <w:sz w:val="24"/>
          <w:szCs w:val="24"/>
        </w:rPr>
        <w:t>Scale</w:t>
      </w:r>
      <w:proofErr w:type="spellEnd"/>
      <w:r w:rsidRPr="00BA3BF3">
        <w:rPr>
          <w:rFonts w:ascii="Times New Roman" w:hAnsi="Times New Roman" w:cs="Times New Roman"/>
          <w:sz w:val="24"/>
          <w:szCs w:val="24"/>
        </w:rPr>
        <w:t>(D0(),0.678053399999999917?),1.649313506699999987?)</w:t>
      </w:r>
    </w:p>
    <w:p w:rsidR="000631DA" w:rsidRDefault="00BA3BF3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3BF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533135F" wp14:editId="337AE141">
            <wp:extent cx="3711013" cy="2682240"/>
            <wp:effectExtent l="0" t="0" r="3810" b="381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714085" cy="268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интервал:</w:t>
      </w:r>
    </w:p>
    <w:p w:rsidR="0057435B" w:rsidRDefault="005E592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-й интервал лучше описывает</w:t>
      </w:r>
      <w:r w:rsidR="00A7602A">
        <w:rPr>
          <w:rFonts w:ascii="Times New Roman" w:hAnsi="Times New Roman" w:cs="Times New Roman"/>
          <w:sz w:val="24"/>
          <w:szCs w:val="24"/>
        </w:rPr>
        <w:t xml:space="preserve"> </w:t>
      </w:r>
      <w:r w:rsidR="00BA3BF3">
        <w:rPr>
          <w:rFonts w:ascii="Times New Roman" w:hAnsi="Times New Roman" w:cs="Times New Roman"/>
          <w:sz w:val="24"/>
          <w:szCs w:val="24"/>
        </w:rPr>
        <w:t xml:space="preserve">распределение Бета </w:t>
      </w:r>
      <w:r w:rsidR="00BA3BF3" w:rsidRPr="00BA3BF3">
        <w:rPr>
          <w:rFonts w:ascii="Times New Roman" w:hAnsi="Times New Roman" w:cs="Times New Roman"/>
          <w:sz w:val="24"/>
          <w:szCs w:val="24"/>
        </w:rPr>
        <w:t>1</w:t>
      </w:r>
      <w:r w:rsidR="00E47EDD">
        <w:rPr>
          <w:rFonts w:ascii="Times New Roman" w:hAnsi="Times New Roman" w:cs="Times New Roman"/>
          <w:sz w:val="24"/>
          <w:szCs w:val="24"/>
        </w:rPr>
        <w:t xml:space="preserve"> рода</w:t>
      </w:r>
      <w:r w:rsidR="0057435B">
        <w:rPr>
          <w:rFonts w:ascii="Times New Roman" w:hAnsi="Times New Roman" w:cs="Times New Roman"/>
          <w:sz w:val="24"/>
          <w:szCs w:val="24"/>
        </w:rPr>
        <w:t>.</w:t>
      </w:r>
    </w:p>
    <w:p w:rsidR="0047148B" w:rsidRPr="0047148B" w:rsidRDefault="00BA3BF3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A3BF3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BA3BF3">
        <w:rPr>
          <w:rFonts w:ascii="Times New Roman" w:hAnsi="Times New Roman" w:cs="Times New Roman"/>
          <w:sz w:val="24"/>
          <w:szCs w:val="24"/>
          <w:lang w:val="en-US"/>
        </w:rPr>
        <w:t>Scale(D20(1.084142734610864522?,0.968992536333741716?),1.310036500233999979?),2.339976599999999962?)</w:t>
      </w:r>
    </w:p>
    <w:p w:rsidR="003E2A5D" w:rsidRPr="0047148B" w:rsidRDefault="00BA3BF3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A3BF3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0CF34D3" wp14:editId="37093A21">
            <wp:extent cx="4241647" cy="3040380"/>
            <wp:effectExtent l="0" t="0" r="6985" b="762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240124" cy="3039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25AF" w:rsidRDefault="006825AF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B64B9" w:rsidRPr="003E2A5D" w:rsidRDefault="00EB64B9" w:rsidP="00EB64B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64B9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интервал:</w:t>
      </w:r>
    </w:p>
    <w:p w:rsidR="00EB64B9" w:rsidRDefault="00EB64B9" w:rsidP="00EB64B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64B9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-й интервал лучше описывает распределение </w:t>
      </w:r>
      <w:proofErr w:type="spellStart"/>
      <w:r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EB64B9" w:rsidRPr="006825AF" w:rsidRDefault="00EB64B9" w:rsidP="00EB64B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EB64B9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EB64B9">
        <w:rPr>
          <w:rFonts w:ascii="Times New Roman" w:hAnsi="Times New Roman" w:cs="Times New Roman"/>
          <w:sz w:val="24"/>
          <w:szCs w:val="24"/>
          <w:lang w:val="en-US"/>
        </w:rPr>
        <w:t>Scale(D14(1.083881638328306973?),0.346911820807987326?),3.659963400000000089?)</w:t>
      </w:r>
    </w:p>
    <w:p w:rsidR="00A7602A" w:rsidRPr="00A8168D" w:rsidRDefault="00EB64B9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B64B9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06D6B45" wp14:editId="7C3601E5">
            <wp:extent cx="4305300" cy="3107779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303326" cy="3106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7A0" w:rsidRPr="00995CFD" w:rsidRDefault="0057435B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Смесь</w:t>
      </w:r>
      <w:r w:rsidR="00995CFD" w:rsidRPr="00B63759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57435B" w:rsidRPr="00AA7621" w:rsidRDefault="00B80E97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80E9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ixt(Mixt(Shift(Scale(D20(0.600908803744927167?,0.797171566514028429?),197.252007700352010000?),3.519964799999999894?),Shift(Scale(D22(0.566786633007971941?,1.879301745564705195?,0.272207933867795737?),411.811178400000017100?),202.727972699999980900?),0.4827),Shift(Scale(D22(0.729839147698163049?,2.232471070515985812?,0.216154269687650114?),474.607019399999956000?),620.113798800000040500?),0.6287)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, соответствующий полученной смеси:</w:t>
      </w:r>
    </w:p>
    <w:p w:rsidR="0057435B" w:rsidRDefault="00EB64B9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64B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6E2B865" wp14:editId="0523B0C1">
            <wp:extent cx="5940425" cy="4197353"/>
            <wp:effectExtent l="0" t="0" r="3175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97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ка простой гипотезы относительно полной выборки:</w:t>
      </w:r>
    </w:p>
    <w:p w:rsidR="007F1852" w:rsidRDefault="00EB64B9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64B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7D96C5A" wp14:editId="4DA951CC">
            <wp:extent cx="3497580" cy="1040946"/>
            <wp:effectExtent l="0" t="0" r="7620" b="6985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498068" cy="1041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проверки простой гипотезы относительно полной выборки свидетельствуют об адекватности построенной модели в виде смеси законов.</w:t>
      </w:r>
    </w:p>
    <w:p w:rsidR="007F1852" w:rsidRPr="0057435B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4:</w:t>
      </w:r>
    </w:p>
    <w:p w:rsid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Проверьте гипотезу об однородности законов, выборки рассмотренной в п.3, с выборками соседних месяцев с использованием 2-х</w:t>
      </w:r>
      <w:r w:rsidR="007F1852">
        <w:rPr>
          <w:rFonts w:ascii="Times New Roman" w:hAnsi="Times New Roman" w:cs="Times New Roman"/>
          <w:sz w:val="24"/>
          <w:szCs w:val="24"/>
        </w:rPr>
        <w:t xml:space="preserve"> </w:t>
      </w:r>
      <w:r w:rsidRPr="009449D2">
        <w:rPr>
          <w:rFonts w:ascii="Times New Roman" w:hAnsi="Times New Roman" w:cs="Times New Roman"/>
          <w:sz w:val="24"/>
          <w:szCs w:val="24"/>
        </w:rPr>
        <w:t xml:space="preserve">выборочных критериев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, Андерсона–Дарлинга–Петита и Хи-квадрат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достигнутого уровня значимости</w:t>
      </w:r>
      <w:r>
        <w:rPr>
          <w:position w:val="-12"/>
        </w:rPr>
        <w:object w:dxaOrig="530" w:dyaOrig="360">
          <v:shape id="_x0000_i1031" type="#_x0000_t75" style="width:26.4pt;height:18.6pt" o:ole="">
            <v:imagedata r:id="rId11" o:title=""/>
          </v:shape>
          <o:OLEObject Type="Embed" ProgID="Equation.DSMT4" ShapeID="_x0000_i1031" DrawAspect="Content" ObjectID="_1795722427" r:id="rId83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F951B9" w:rsidRDefault="00F951B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951B9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8CB03FF" wp14:editId="701C7730">
            <wp:extent cx="3901440" cy="2900410"/>
            <wp:effectExtent l="0" t="0" r="381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905200" cy="2903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1B9" w:rsidRPr="00F951B9" w:rsidRDefault="00F951B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7F1852" w:rsidRDefault="00F951B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51B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3F88558" wp14:editId="20206AFF">
            <wp:extent cx="3040380" cy="400929"/>
            <wp:effectExtent l="0" t="0" r="7620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040806" cy="40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F951B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51B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3A9C29A" wp14:editId="5925651E">
            <wp:extent cx="4838700" cy="933381"/>
            <wp:effectExtent l="0" t="0" r="0" b="635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850989" cy="935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951B9" w:rsidRPr="00F951B9" w:rsidRDefault="00F951B9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951B9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23E1D10" wp14:editId="33EDDEFB">
            <wp:extent cx="3124200" cy="404864"/>
            <wp:effectExtent l="0" t="0" r="0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124637" cy="404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F951B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51B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CD2FEC3" wp14:editId="1562B3C7">
            <wp:extent cx="4838700" cy="875450"/>
            <wp:effectExtent l="0" t="0" r="0" b="127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840330" cy="87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63EA" w:rsidRDefault="00F2796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графике видно, что </w:t>
      </w:r>
      <w:r w:rsidR="001541A4">
        <w:rPr>
          <w:rFonts w:ascii="Times New Roman" w:hAnsi="Times New Roman" w:cs="Times New Roman"/>
          <w:sz w:val="24"/>
          <w:szCs w:val="24"/>
        </w:rPr>
        <w:t>значения соседних месяцев далеки от значений декабря</w:t>
      </w:r>
      <w:r>
        <w:rPr>
          <w:rFonts w:ascii="Times New Roman" w:hAnsi="Times New Roman" w:cs="Times New Roman"/>
          <w:sz w:val="24"/>
          <w:szCs w:val="24"/>
        </w:rPr>
        <w:t>, что подтверждает проведенная проверка.</w:t>
      </w:r>
    </w:p>
    <w:p w:rsidR="003763EA" w:rsidRP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Проверьте гипотезу об однородности результатов измерений в 3-х соседних месяцах, включая Ваш вариант, с использованием  k-выборочных критериев: Хи-квадрат, Андерсона–Дарлинга и 3-х критерие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Жанг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. Последние 3 критерия потребуют интерактивного моделирования распределений статистик для  формирования выводов о результатах проверки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соответствующие значения достигнутого уровня значимости</w:t>
      </w:r>
      <w:r>
        <w:rPr>
          <w:position w:val="-12"/>
        </w:rPr>
        <w:object w:dxaOrig="530" w:dyaOrig="360">
          <v:shape id="_x0000_i1032" type="#_x0000_t75" style="width:26.4pt;height:18.6pt" o:ole="">
            <v:imagedata r:id="rId11" o:title=""/>
          </v:shape>
          <o:OLEObject Type="Embed" ProgID="Equation.DSMT4" ShapeID="_x0000_i1032" DrawAspect="Content" ObjectID="_1795722428" r:id="rId89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321C9E" w:rsidRDefault="001541A4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541A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5241FF1" wp14:editId="743A5C2F">
            <wp:extent cx="4831080" cy="586371"/>
            <wp:effectExtent l="0" t="0" r="0" b="4445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828499" cy="586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1541A4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541A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1275B7C" wp14:editId="77ED7FDE">
            <wp:extent cx="4831080" cy="766870"/>
            <wp:effectExtent l="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828499" cy="766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роверке гипотезы об однородности на 3-х соседних месяцах, все гипотезы отклоняются.</w:t>
      </w:r>
    </w:p>
    <w:p w:rsidR="00321C9E" w:rsidRPr="009449D2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Используя 2-хвыборочные критерии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 найдите месяц, выборка с результатами измерений для которого наиболее близка к результатам измерений «Вашего» месяца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 Отразите результаты в отчёте.</w:t>
      </w:r>
    </w:p>
    <w:p w:rsidR="00321C9E" w:rsidRDefault="004E1687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кабрь</w:t>
      </w:r>
      <w:r w:rsidR="00720AA9">
        <w:rPr>
          <w:rFonts w:ascii="Times New Roman" w:hAnsi="Times New Roman" w:cs="Times New Roman"/>
          <w:sz w:val="24"/>
          <w:szCs w:val="24"/>
        </w:rPr>
        <w:t>-Янва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680CD5" w:rsidRPr="00B63759" w:rsidRDefault="004E1687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1687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530501D" wp14:editId="3DE6C1AC">
            <wp:extent cx="5940425" cy="906177"/>
            <wp:effectExtent l="0" t="0" r="3175" b="8255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6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4E1687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кабрь</w:t>
      </w:r>
      <w:r w:rsidR="00680CD5">
        <w:rPr>
          <w:rFonts w:ascii="Times New Roman" w:hAnsi="Times New Roman" w:cs="Times New Roman"/>
          <w:sz w:val="24"/>
          <w:szCs w:val="24"/>
        </w:rPr>
        <w:t>-Февраль</w:t>
      </w:r>
      <w:r w:rsidR="00680CD5" w:rsidRPr="00680CD5">
        <w:rPr>
          <w:rFonts w:ascii="Times New Roman" w:hAnsi="Times New Roman" w:cs="Times New Roman"/>
          <w:sz w:val="24"/>
          <w:szCs w:val="24"/>
        </w:rPr>
        <w:t>:</w:t>
      </w:r>
    </w:p>
    <w:p w:rsidR="00680CD5" w:rsidRPr="00680CD5" w:rsidRDefault="004E1687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1687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B80B469" wp14:editId="15276009">
            <wp:extent cx="5940425" cy="958904"/>
            <wp:effectExtent l="0" t="0" r="3175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58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ка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-</w:t>
      </w:r>
      <w:r w:rsidR="00720AA9">
        <w:rPr>
          <w:rFonts w:ascii="Times New Roman" w:hAnsi="Times New Roman" w:cs="Times New Roman"/>
          <w:sz w:val="24"/>
          <w:szCs w:val="24"/>
        </w:rPr>
        <w:t>Март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4E1687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1687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77050A6" wp14:editId="1D35C49B">
            <wp:extent cx="5940425" cy="911082"/>
            <wp:effectExtent l="0" t="0" r="3175" b="381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1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1687" w:rsidRPr="004E1687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Декабрь-Апрель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720AA9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1687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B7E2A18" wp14:editId="70E1A305">
            <wp:extent cx="5940425" cy="873069"/>
            <wp:effectExtent l="0" t="0" r="3175" b="381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ка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-</w:t>
      </w:r>
      <w:r w:rsidR="00720AA9">
        <w:rPr>
          <w:rFonts w:ascii="Times New Roman" w:hAnsi="Times New Roman" w:cs="Times New Roman"/>
          <w:sz w:val="24"/>
          <w:szCs w:val="24"/>
        </w:rPr>
        <w:t>Май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1687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972785E" wp14:editId="60ED056F">
            <wp:extent cx="5940425" cy="887784"/>
            <wp:effectExtent l="0" t="0" r="3175" b="762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87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кабрь</w:t>
      </w:r>
      <w:r w:rsidR="00720AA9">
        <w:rPr>
          <w:rFonts w:ascii="Times New Roman" w:hAnsi="Times New Roman" w:cs="Times New Roman"/>
          <w:sz w:val="24"/>
          <w:szCs w:val="24"/>
        </w:rPr>
        <w:t>-Июн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4E168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0790F1F" wp14:editId="1EA7EEDC">
            <wp:extent cx="5940425" cy="891462"/>
            <wp:effectExtent l="0" t="0" r="3175" b="4445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1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A2C" w:rsidRPr="00790A2C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Декабрь</w:t>
      </w:r>
      <w:r w:rsidR="00790A2C">
        <w:rPr>
          <w:rFonts w:ascii="Times New Roman" w:hAnsi="Times New Roman" w:cs="Times New Roman"/>
          <w:noProof/>
          <w:sz w:val="24"/>
          <w:szCs w:val="24"/>
          <w:lang w:eastAsia="ru-RU"/>
        </w:rPr>
        <w:t>-Июль</w:t>
      </w:r>
      <w:r w:rsidR="00790A2C" w:rsidRPr="00790A2C">
        <w:rPr>
          <w:rFonts w:ascii="Times New Roman" w:hAnsi="Times New Roman" w:cs="Times New Roman"/>
          <w:noProof/>
          <w:sz w:val="24"/>
          <w:szCs w:val="24"/>
          <w:lang w:eastAsia="ru-RU"/>
        </w:rPr>
        <w:t>:</w:t>
      </w:r>
    </w:p>
    <w:p w:rsidR="00790A2C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1687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DF52C83" wp14:editId="2C53A693">
            <wp:extent cx="5940425" cy="891462"/>
            <wp:effectExtent l="0" t="0" r="3175" b="4445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1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кабрь</w:t>
      </w:r>
      <w:r w:rsidR="00720AA9">
        <w:rPr>
          <w:rFonts w:ascii="Times New Roman" w:hAnsi="Times New Roman" w:cs="Times New Roman"/>
          <w:sz w:val="24"/>
          <w:szCs w:val="24"/>
        </w:rPr>
        <w:t>-Август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680CD5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1687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4AB617D" wp14:editId="2B38281C">
            <wp:extent cx="5940425" cy="912921"/>
            <wp:effectExtent l="0" t="0" r="3175" b="1905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2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кабрь</w:t>
      </w:r>
      <w:r w:rsidR="00720AA9">
        <w:rPr>
          <w:rFonts w:ascii="Times New Roman" w:hAnsi="Times New Roman" w:cs="Times New Roman"/>
          <w:sz w:val="24"/>
          <w:szCs w:val="24"/>
        </w:rPr>
        <w:t>-Сент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1687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6AFCF1C" wp14:editId="038BCDA7">
            <wp:extent cx="5940425" cy="929475"/>
            <wp:effectExtent l="0" t="0" r="3175" b="4445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2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кабрь</w:t>
      </w:r>
      <w:r w:rsidR="00720AA9">
        <w:rPr>
          <w:rFonts w:ascii="Times New Roman" w:hAnsi="Times New Roman" w:cs="Times New Roman"/>
          <w:sz w:val="24"/>
          <w:szCs w:val="24"/>
        </w:rPr>
        <w:t>-Окт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1687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694A00C" wp14:editId="59AEC541">
            <wp:extent cx="5940425" cy="895754"/>
            <wp:effectExtent l="0" t="0" r="3175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5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кабрь</w:t>
      </w:r>
      <w:r w:rsidR="00720AA9">
        <w:rPr>
          <w:rFonts w:ascii="Times New Roman" w:hAnsi="Times New Roman" w:cs="Times New Roman"/>
          <w:sz w:val="24"/>
          <w:szCs w:val="24"/>
        </w:rPr>
        <w:t>-Ноябрь</w:t>
      </w:r>
      <w:r w:rsidR="00720AA9" w:rsidRPr="00680CD5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4E1687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1687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2E1BC93" wp14:editId="6E8F4CDF">
            <wp:extent cx="5940425" cy="870617"/>
            <wp:effectExtent l="0" t="0" r="3175" b="5715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0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BF0" w:rsidRPr="007A6AA0" w:rsidRDefault="00FB6BF0" w:rsidP="009C323C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6BF0" w:rsidRDefault="00FB6BF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FB6BF0" w:rsidRPr="00FB6BF0" w:rsidRDefault="004E1687" w:rsidP="00FB6BF0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е нашлось месяца со значениями близкими к значениям декабря</w:t>
      </w:r>
      <w:r w:rsidR="00FB6BF0">
        <w:rPr>
          <w:rFonts w:ascii="Times New Roman" w:hAnsi="Times New Roman" w:cs="Times New Roman"/>
          <w:sz w:val="24"/>
          <w:szCs w:val="24"/>
        </w:rPr>
        <w:t>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5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Для варианта выборки с измерениями мощности ветроэнергетической установки (ВЭУ) или с мощностью солнечной панели, используя критерии однородности законов, однородности средних и однородности дисперсий (через раздел в ISW «Проверка на тренд критериями однородности»), проверьте гипотезу об отсутствии тренда в Вашем ряду измерений. Для этого, разбивая выборку на последовательные части, можно использовать соответствующие критерии. Проверьте подозрительные части выборки на однородность законов (критериями однородности Смирнова, </w:t>
      </w:r>
      <w:proofErr w:type="spellStart"/>
      <w:r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>
        <w:rPr>
          <w:rFonts w:ascii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), на однородность средних (критерием сравнения 2-х выборок при неизвестных и неравных дисперсиях, H-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скела-Уаллис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и на однородность дисперсий (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ртлетта</w:t>
      </w:r>
      <w:proofErr w:type="spellEnd"/>
      <w:r>
        <w:rPr>
          <w:rFonts w:ascii="Times New Roman" w:hAnsi="Times New Roman" w:cs="Times New Roman"/>
          <w:sz w:val="24"/>
          <w:szCs w:val="24"/>
        </w:rPr>
        <w:t>, считая, что предположения о нормальности выполняются, и нормированным критерием Муд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7D5D26" w:rsidRDefault="007D5D2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(временной ряд):</w:t>
      </w:r>
    </w:p>
    <w:p w:rsidR="004E26A4" w:rsidRPr="00F077AD" w:rsidRDefault="004E1687" w:rsidP="00801BD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E1687">
        <w:rPr>
          <w:rFonts w:ascii="Times New Roman" w:hAnsi="Times New Roman" w:cs="Times New Roman"/>
          <w:b/>
          <w:sz w:val="24"/>
          <w:szCs w:val="24"/>
        </w:rPr>
        <w:drawing>
          <wp:inline distT="0" distB="0" distL="0" distR="0" wp14:anchorId="0A2FC790" wp14:editId="1F04DF24">
            <wp:extent cx="5940425" cy="4085767"/>
            <wp:effectExtent l="0" t="0" r="3175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5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обьем выборку на </w:t>
      </w:r>
      <w:r w:rsidR="004E26A4">
        <w:rPr>
          <w:rFonts w:ascii="Times New Roman" w:hAnsi="Times New Roman" w:cs="Times New Roman"/>
          <w:sz w:val="24"/>
          <w:szCs w:val="24"/>
        </w:rPr>
        <w:t>8</w:t>
      </w:r>
      <w:r w:rsidR="009C323C">
        <w:rPr>
          <w:rFonts w:ascii="Times New Roman" w:hAnsi="Times New Roman" w:cs="Times New Roman"/>
          <w:sz w:val="24"/>
          <w:szCs w:val="24"/>
        </w:rPr>
        <w:t xml:space="preserve"> выборок</w:t>
      </w:r>
      <w:r>
        <w:rPr>
          <w:rFonts w:ascii="Times New Roman" w:hAnsi="Times New Roman" w:cs="Times New Roman"/>
          <w:sz w:val="24"/>
          <w:szCs w:val="24"/>
        </w:rPr>
        <w:t xml:space="preserve"> и проверим тренд критериями однородности.</w:t>
      </w:r>
      <w:r w:rsidR="0065716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7162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днородность законов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077A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0659B2B" wp14:editId="31576703">
            <wp:extent cx="5940425" cy="887171"/>
            <wp:effectExtent l="0" t="0" r="3175" b="8255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87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FA3621" w:rsidRPr="00FA3621" w:rsidRDefault="00F077A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6BB6098" wp14:editId="03C2B827">
            <wp:extent cx="5940425" cy="947868"/>
            <wp:effectExtent l="0" t="0" r="3175" b="508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7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FA3621" w:rsidRPr="00FA3621" w:rsidRDefault="00F077A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35BCDC5" wp14:editId="078AB1CA">
            <wp:extent cx="5940425" cy="908629"/>
            <wp:effectExtent l="0" t="0" r="3175" b="635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8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FA3621" w:rsidRPr="00FA3621" w:rsidRDefault="00F077A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C9446B9" wp14:editId="6AD53DA3">
            <wp:extent cx="5940425" cy="876135"/>
            <wp:effectExtent l="0" t="0" r="3175" b="635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FA3621" w:rsidRPr="00FA3621" w:rsidRDefault="00F077A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68F5976" wp14:editId="7637A3F5">
            <wp:extent cx="5940425" cy="891462"/>
            <wp:effectExtent l="0" t="0" r="3175" b="4445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1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077A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EEF3FE2" wp14:editId="35DFA6FA">
            <wp:extent cx="5940425" cy="933154"/>
            <wp:effectExtent l="0" t="0" r="3175" b="635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3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077A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9719265" wp14:editId="2F3D6720">
            <wp:extent cx="5940425" cy="930088"/>
            <wp:effectExtent l="0" t="0" r="3175" b="381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30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днородность </w:t>
      </w:r>
      <w:proofErr w:type="gramStart"/>
      <w:r>
        <w:rPr>
          <w:rFonts w:ascii="Times New Roman" w:hAnsi="Times New Roman" w:cs="Times New Roman"/>
          <w:sz w:val="24"/>
          <w:szCs w:val="24"/>
        </w:rPr>
        <w:t>средних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D02F403" wp14:editId="07E31578">
            <wp:extent cx="5940425" cy="703237"/>
            <wp:effectExtent l="0" t="0" r="3175" b="1905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3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3A48A2A" wp14:editId="689A5104">
            <wp:extent cx="5940425" cy="678100"/>
            <wp:effectExtent l="0" t="0" r="3175" b="8255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4E26A4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CE6A9EC" wp14:editId="3EE08140">
            <wp:extent cx="5940425" cy="662772"/>
            <wp:effectExtent l="0" t="0" r="3175" b="4445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2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C536DEC" wp14:editId="3004E7A1">
            <wp:extent cx="5940425" cy="662772"/>
            <wp:effectExtent l="0" t="0" r="3175" b="4445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2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87639DF" wp14:editId="7B35E419">
            <wp:extent cx="5940425" cy="695880"/>
            <wp:effectExtent l="0" t="0" r="3175" b="9525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9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31AB849" wp14:editId="4E497D9F">
            <wp:extent cx="5940425" cy="673808"/>
            <wp:effectExtent l="0" t="0" r="3175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3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F5029F4" wp14:editId="669C4F13">
            <wp:extent cx="5940425" cy="721631"/>
            <wp:effectExtent l="0" t="0" r="3175" b="254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21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6A4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днородность дисперсий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6B5050D" wp14:editId="62D104EA">
            <wp:extent cx="5940425" cy="687910"/>
            <wp:effectExtent l="0" t="0" r="3175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8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3F91011" wp14:editId="1653DD24">
            <wp:extent cx="5940425" cy="728375"/>
            <wp:effectExtent l="0" t="0" r="3175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2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184FFFC" wp14:editId="7FE9307C">
            <wp:extent cx="5940425" cy="678100"/>
            <wp:effectExtent l="0" t="0" r="3175" b="8255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078CE4E" wp14:editId="68CB411E">
            <wp:extent cx="5940425" cy="711208"/>
            <wp:effectExtent l="0" t="0" r="3175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11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6231808" wp14:editId="2C6DB5FA">
            <wp:extent cx="5940425" cy="670743"/>
            <wp:effectExtent l="0" t="0" r="3175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0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5A7A18F" wp14:editId="43CBC9DF">
            <wp:extent cx="5940425" cy="671969"/>
            <wp:effectExtent l="0" t="0" r="3175" b="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1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F077AD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7AD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9EE38D8" wp14:editId="1A883BF5">
            <wp:extent cx="5940425" cy="676874"/>
            <wp:effectExtent l="0" t="0" r="3175" b="9525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6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084D" w:rsidRDefault="00A2084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6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В этих же целях для выборки, рассмотренной в п.5, проверьте гипотезу об отсутствии тренда, используя 3-4 критерия из включенных в раздел в ISW «Проверка на отсутствие тренда» (</w:t>
      </w:r>
      <w:proofErr w:type="spellStart"/>
      <w:r>
        <w:rPr>
          <w:rFonts w:ascii="Times New Roman" w:hAnsi="Times New Roman" w:cs="Times New Roman"/>
          <w:sz w:val="24"/>
          <w:szCs w:val="24"/>
        </w:rPr>
        <w:t>Дюфф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Роя, </w:t>
      </w:r>
      <w:proofErr w:type="spellStart"/>
      <w:r>
        <w:rPr>
          <w:rFonts w:ascii="Times New Roman" w:hAnsi="Times New Roman" w:cs="Times New Roman"/>
          <w:sz w:val="24"/>
          <w:szCs w:val="24"/>
        </w:rPr>
        <w:t>Фосте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Стюарта, инверсий, </w:t>
      </w:r>
      <w:proofErr w:type="spellStart"/>
      <w:r>
        <w:rPr>
          <w:rFonts w:ascii="Times New Roman" w:hAnsi="Times New Roman" w:cs="Times New Roman"/>
          <w:sz w:val="24"/>
          <w:szCs w:val="24"/>
        </w:rPr>
        <w:t>Вальда</w:t>
      </w:r>
      <w:proofErr w:type="spellEnd"/>
      <w:r>
        <w:rPr>
          <w:rFonts w:ascii="Times New Roman" w:hAnsi="Times New Roman" w:cs="Times New Roman"/>
          <w:sz w:val="24"/>
          <w:szCs w:val="24"/>
        </w:rPr>
        <w:t>-Вольфовиц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A2084D" w:rsidRDefault="0029272A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272A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167A54B" wp14:editId="71DB2EA1">
            <wp:extent cx="5940425" cy="1112182"/>
            <wp:effectExtent l="0" t="0" r="3175" b="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12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7:</w:t>
      </w:r>
    </w:p>
    <w:p w:rsidR="00B66414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задачу дискретного линейного программирования небольшой размерности (с числом переменных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3" type="#_x0000_t75" style="width:27pt;height:14.4pt" o:ole="">
            <v:imagedata r:id="rId126" o:title=""/>
          </v:shape>
          <o:OLEObject Type="Embed" ProgID="Equation.DSMT4" ShapeID="_x0000_i1033" DrawAspect="Content" ObjectID="_1795722429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 и числом линейных ограничений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4" type="#_x0000_t75" style="width:30pt;height:14.4pt" o:ole="">
            <v:imagedata r:id="rId128" o:title=""/>
          </v:shape>
          <o:OLEObject Type="Embed" ProgID="Equation.DSMT4" ShapeID="_x0000_i1034" DrawAspect="Content" ObjectID="_1795722430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), имеющую в отсутствие требова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целочисленн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птимальное </w:t>
      </w:r>
      <w:r>
        <w:rPr>
          <w:rFonts w:ascii="Times New Roman" w:hAnsi="Times New Roman" w:cs="Times New Roman"/>
          <w:sz w:val="24"/>
          <w:szCs w:val="24"/>
          <w:u w:val="single"/>
        </w:rPr>
        <w:t>нецелочисленное</w:t>
      </w:r>
      <w:r>
        <w:rPr>
          <w:rFonts w:ascii="Times New Roman" w:hAnsi="Times New Roman" w:cs="Times New Roman"/>
          <w:sz w:val="24"/>
          <w:szCs w:val="24"/>
        </w:rPr>
        <w:t xml:space="preserve"> решение. Приведите подробное решение полностью целочисленной задачи указанным в варианте а</w:t>
      </w:r>
      <w:r w:rsidR="00465429">
        <w:rPr>
          <w:rFonts w:ascii="Times New Roman" w:hAnsi="Times New Roman" w:cs="Times New Roman"/>
          <w:sz w:val="24"/>
          <w:szCs w:val="24"/>
        </w:rPr>
        <w:t>лгоритмом Гомори.</w:t>
      </w:r>
    </w:p>
    <w:p w:rsidR="00745A66" w:rsidRDefault="00745A6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66414" w:rsidRDefault="00B0263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обходимо решить задачу </w:t>
      </w:r>
      <w:r w:rsidR="0029272A">
        <w:rPr>
          <w:rFonts w:ascii="Times New Roman" w:hAnsi="Times New Roman" w:cs="Times New Roman"/>
          <w:sz w:val="24"/>
          <w:szCs w:val="24"/>
        </w:rPr>
        <w:t>третьим</w:t>
      </w:r>
      <w:r w:rsidR="003D29B6">
        <w:rPr>
          <w:rFonts w:ascii="Times New Roman" w:hAnsi="Times New Roman" w:cs="Times New Roman"/>
          <w:sz w:val="24"/>
          <w:szCs w:val="24"/>
        </w:rPr>
        <w:t xml:space="preserve"> алгоритмом Гомори.</w:t>
      </w:r>
    </w:p>
    <w:p w:rsidR="005D0C37" w:rsidRDefault="00B1356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задачу:</w:t>
      </w:r>
    </w:p>
    <w:p w:rsidR="00B02635" w:rsidRPr="00B13568" w:rsidRDefault="00FC229A" w:rsidP="00B02635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→max</m:t>
          </m:r>
        </m:oMath>
      </m:oMathPara>
    </w:p>
    <w:p w:rsidR="00B02635" w:rsidRDefault="00B02635" w:rsidP="00B02635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ри ограничениях:</w:t>
      </w:r>
    </w:p>
    <w:p w:rsidR="002D6555" w:rsidRDefault="00FC229A" w:rsidP="00B02635">
      <w:pPr>
        <w:keepNext/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≤5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≤4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≥0</m:t>
                        </m:r>
                      </m:e>
                    </m:mr>
                  </m:m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целые</m:t>
                  </m:r>
                </m:e>
              </m:mr>
            </m:m>
          </m:e>
        </m:d>
      </m:oMath>
      <w:r w:rsidR="00B02635" w:rsidRPr="00B02635">
        <w:rPr>
          <w:rFonts w:ascii="Times New Roman" w:eastAsiaTheme="minorEastAsia" w:hAnsi="Times New Roman" w:cs="Times New Roman"/>
          <w:position w:val="-4"/>
          <w:sz w:val="24"/>
          <w:szCs w:val="24"/>
          <w:lang w:val="en-US"/>
        </w:rPr>
        <w:object w:dxaOrig="180" w:dyaOrig="279">
          <v:shape id="_x0000_i1035" type="#_x0000_t75" style="width:9pt;height:13.8pt" o:ole="">
            <v:imagedata r:id="rId130" o:title=""/>
          </v:shape>
          <o:OLEObject Type="Embed" ProgID="Equation.DSMT4" ShapeID="_x0000_i1035" DrawAspect="Content" ObjectID="_1795722431" r:id="rId131"/>
        </w:object>
      </w: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29272A" w:rsidRPr="0029272A" w:rsidTr="0029272A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-x2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2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</w:tbl>
    <w:p w:rsidR="002D6555" w:rsidRDefault="0029272A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М=2</w:t>
      </w:r>
    </w:p>
    <w:p w:rsidR="0029272A" w:rsidRDefault="0029272A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29272A" w:rsidRPr="0029272A" w:rsidTr="0029272A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-x2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2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C7CE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0006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0006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</w:tbl>
    <w:p w:rsidR="0029272A" w:rsidRPr="0029272A" w:rsidRDefault="0029272A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29272A" w:rsidRPr="0029272A" w:rsidTr="0029272A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-x2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-2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7CE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0006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0006"/>
                <w:lang w:eastAsia="ru-RU"/>
              </w:rPr>
              <w:t>-1</w:t>
            </w:r>
          </w:p>
        </w:tc>
      </w:tr>
    </w:tbl>
    <w:p w:rsidR="00B02635" w:rsidRDefault="00B0263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29272A" w:rsidRPr="0029272A" w:rsidTr="0029272A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-x2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61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61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61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61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61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61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2</w:t>
            </w:r>
          </w:p>
        </w:tc>
      </w:tr>
      <w:tr w:rsidR="0029272A" w:rsidRPr="0029272A" w:rsidTr="0029272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9C6500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9272A" w:rsidRPr="0029272A" w:rsidRDefault="0029272A" w:rsidP="0029272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9272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:rsidR="00E87567" w:rsidRPr="00E87567" w:rsidRDefault="00E87567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8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произвольную матричную игру (с числом стратегий 1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6" type="#_x0000_t75" style="width:30pt;height:14.4pt" o:ole="">
            <v:imagedata r:id="rId132" o:title=""/>
          </v:shape>
          <o:OLEObject Type="Embed" ProgID="Equation.DSMT4" ShapeID="_x0000_i1036" DrawAspect="Content" ObjectID="_1795722432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 и числом стратегий 2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7" type="#_x0000_t75" style="width:27pt;height:14.4pt" o:ole="">
            <v:imagedata r:id="rId134" o:title=""/>
          </v:shape>
          <o:OLEObject Type="Embed" ProgID="Equation.DSMT4" ShapeID="_x0000_i1037" DrawAspect="Content" ObjectID="_1795722433" r:id="rId135"/>
        </w:objec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шите игру в виде задач линейного программирования с позиций 1-го и 2-го игроков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ьте, имеет ли Ваша игра решение в чистых стратегиях?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возможности, сократите игру, удалив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минируем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троки и столбцы.</w:t>
      </w:r>
    </w:p>
    <w:p w:rsidR="009449D2" w:rsidRP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0EEA" w:rsidRDefault="00530EE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опустим, матричная игра будет выглядеть следующим образом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68"/>
        <w:gridCol w:w="1134"/>
        <w:gridCol w:w="1275"/>
        <w:gridCol w:w="1276"/>
        <w:gridCol w:w="1418"/>
        <w:gridCol w:w="1275"/>
      </w:tblGrid>
      <w:tr w:rsidR="004A1F1A" w:rsidTr="004A1F1A">
        <w:tc>
          <w:tcPr>
            <w:tcW w:w="1668" w:type="dxa"/>
          </w:tcPr>
          <w:p w:rsidR="004A1F1A" w:rsidRDefault="004A1F1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гроки</w:t>
            </w:r>
          </w:p>
        </w:tc>
        <w:tc>
          <w:tcPr>
            <w:tcW w:w="1134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2</w:t>
            </w:r>
          </w:p>
        </w:tc>
        <w:tc>
          <w:tcPr>
            <w:tcW w:w="1276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3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4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1</w:t>
            </w:r>
          </w:p>
        </w:tc>
        <w:tc>
          <w:tcPr>
            <w:tcW w:w="1134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275" w:type="dxa"/>
          </w:tcPr>
          <w:p w:rsidR="004A1F1A" w:rsidRPr="0029272A" w:rsidRDefault="007353D6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276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418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275" w:type="dxa"/>
          </w:tcPr>
          <w:p w:rsidR="004A1F1A" w:rsidRPr="007353D6" w:rsidRDefault="007353D6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2</w:t>
            </w:r>
          </w:p>
        </w:tc>
        <w:tc>
          <w:tcPr>
            <w:tcW w:w="1134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275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276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418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275" w:type="dxa"/>
          </w:tcPr>
          <w:p w:rsidR="004A1F1A" w:rsidRPr="007353D6" w:rsidRDefault="007353D6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3</w:t>
            </w:r>
          </w:p>
        </w:tc>
        <w:tc>
          <w:tcPr>
            <w:tcW w:w="1134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275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276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418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275" w:type="dxa"/>
          </w:tcPr>
          <w:p w:rsidR="004A1F1A" w:rsidRPr="007353D6" w:rsidRDefault="007353D6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4</w:t>
            </w:r>
          </w:p>
        </w:tc>
        <w:tc>
          <w:tcPr>
            <w:tcW w:w="1134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275" w:type="dxa"/>
          </w:tcPr>
          <w:p w:rsidR="004A1F1A" w:rsidRPr="0029272A" w:rsidRDefault="007353D6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276" w:type="dxa"/>
          </w:tcPr>
          <w:p w:rsidR="004A1F1A" w:rsidRPr="0029272A" w:rsidRDefault="0029272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418" w:type="dxa"/>
          </w:tcPr>
          <w:p w:rsidR="004A1F1A" w:rsidRPr="0029272A" w:rsidRDefault="007353D6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275" w:type="dxa"/>
          </w:tcPr>
          <w:p w:rsidR="004A1F1A" w:rsidRPr="007353D6" w:rsidRDefault="007353D6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</w:tbl>
    <w:p w:rsidR="0029272A" w:rsidRDefault="0029272A" w:rsidP="002C575D">
      <w:pPr>
        <w:rPr>
          <w:rFonts w:ascii="Times New Roman" w:hAnsi="Times New Roman" w:cs="Times New Roman"/>
          <w:sz w:val="24"/>
        </w:rPr>
      </w:pPr>
    </w:p>
    <w:p w:rsidR="002C575D" w:rsidRPr="002C575D" w:rsidRDefault="002C575D" w:rsidP="002C575D">
      <w:pPr>
        <w:rPr>
          <w:rFonts w:ascii="Times New Roman" w:hAnsi="Times New Roman" w:cs="Times New Roman"/>
          <w:sz w:val="24"/>
        </w:rPr>
      </w:pPr>
      <w:r w:rsidRPr="00BA1E0F">
        <w:rPr>
          <w:rFonts w:ascii="Times New Roman" w:hAnsi="Times New Roman" w:cs="Times New Roman"/>
          <w:sz w:val="24"/>
        </w:rPr>
        <w:t>В данной матрице нет элемента, который одновременно был бы минимальным в своей строке и максимальным в своем столбце, поэтому игра не имеет решения в чистых стратегиях.</w:t>
      </w:r>
    </w:p>
    <w:p w:rsidR="00465429" w:rsidRDefault="002C575D" w:rsidP="002C575D">
      <w:pPr>
        <w:rPr>
          <w:rFonts w:ascii="Times New Roman" w:hAnsi="Times New Roman" w:cs="Times New Roman"/>
          <w:sz w:val="24"/>
        </w:rPr>
      </w:pPr>
      <w:r w:rsidRPr="00BA1E0F">
        <w:rPr>
          <w:rFonts w:ascii="Times New Roman" w:hAnsi="Times New Roman" w:cs="Times New Roman"/>
          <w:sz w:val="24"/>
        </w:rPr>
        <w:t xml:space="preserve">В этой игре нет </w:t>
      </w:r>
      <w:proofErr w:type="spellStart"/>
      <w:r w:rsidRPr="00BA1E0F">
        <w:rPr>
          <w:rFonts w:ascii="Times New Roman" w:hAnsi="Times New Roman" w:cs="Times New Roman"/>
          <w:sz w:val="24"/>
        </w:rPr>
        <w:t>доминируемых</w:t>
      </w:r>
      <w:proofErr w:type="spellEnd"/>
      <w:r w:rsidRPr="00BA1E0F">
        <w:rPr>
          <w:rFonts w:ascii="Times New Roman" w:hAnsi="Times New Roman" w:cs="Times New Roman"/>
          <w:sz w:val="24"/>
        </w:rPr>
        <w:t xml:space="preserve"> строк или столбцов, поэтому сократить её нельзя.</w:t>
      </w:r>
    </w:p>
    <w:p w:rsidR="00465429" w:rsidRDefault="00465429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Запишем игру в виде задач линейного программирования.</w:t>
      </w:r>
    </w:p>
    <w:p w:rsidR="00465429" w:rsidRDefault="00465429" w:rsidP="00801BD7">
      <w:pPr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ля первого игрока:</w:t>
      </w:r>
    </w:p>
    <w:p w:rsidR="004A1F1A" w:rsidRPr="004A1F1A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in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924281" w:rsidRPr="004A1F1A" w:rsidRDefault="00367A4B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ешение задачи дает оптимальную смешанную стратегию для первого игрока: </w:t>
      </w:r>
      <w:r w:rsidR="0027119E">
        <w:rPr>
          <w:rFonts w:ascii="Times New Roman" w:hAnsi="Times New Roman" w:cs="Times New Roman"/>
          <w:sz w:val="24"/>
        </w:rPr>
        <w:t xml:space="preserve"> (</w:t>
      </w:r>
      <w:r w:rsidR="007353D6">
        <w:rPr>
          <w:rFonts w:ascii="Times New Roman" w:hAnsi="Times New Roman" w:cs="Times New Roman"/>
          <w:sz w:val="24"/>
        </w:rPr>
        <w:t>0</w:t>
      </w:r>
      <w:r w:rsidR="007353D6" w:rsidRPr="007353D6">
        <w:rPr>
          <w:rFonts w:ascii="Times New Roman" w:hAnsi="Times New Roman" w:cs="Times New Roman"/>
          <w:sz w:val="24"/>
        </w:rPr>
        <w:t xml:space="preserve">; </w:t>
      </w:r>
      <w:r w:rsidR="007353D6">
        <w:rPr>
          <w:rFonts w:ascii="Times New Roman" w:hAnsi="Times New Roman" w:cs="Times New Roman"/>
          <w:sz w:val="24"/>
        </w:rPr>
        <w:t>½</w:t>
      </w:r>
      <w:r w:rsidR="007353D6" w:rsidRPr="007353D6">
        <w:rPr>
          <w:rFonts w:ascii="Times New Roman" w:hAnsi="Times New Roman" w:cs="Times New Roman"/>
          <w:sz w:val="24"/>
        </w:rPr>
        <w:t>;3/10; 1/5</w:t>
      </w:r>
      <w:r w:rsidR="004A1F1A" w:rsidRPr="004A1F1A">
        <w:rPr>
          <w:rFonts w:ascii="Times New Roman" w:hAnsi="Times New Roman" w:cs="Times New Roman"/>
          <w:sz w:val="24"/>
        </w:rPr>
        <w:t>)</w:t>
      </w:r>
    </w:p>
    <w:p w:rsidR="004A1F1A" w:rsidRDefault="004A1F1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я второго игрока:</w:t>
      </w:r>
    </w:p>
    <w:p w:rsidR="0027119E" w:rsidRPr="0027119E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ax</m:t>
          </m:r>
        </m:oMath>
      </m:oMathPara>
    </w:p>
    <w:p w:rsidR="004A1F1A" w:rsidRPr="00CA7F3F" w:rsidRDefault="00FC229A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w:bookmarkStart w:id="0" w:name="_GoBack"/>
                      <w:bookmarkEnd w:id="0"/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j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4A1F1A" w:rsidRPr="00CA7F3F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ешение задачи дает оптимальную смешанную стратегию для второго игрока: (</w:t>
      </w:r>
      <w:r w:rsidR="007353D6" w:rsidRPr="007353D6">
        <w:rPr>
          <w:rFonts w:ascii="Times New Roman" w:hAnsi="Times New Roman" w:cs="Times New Roman"/>
          <w:sz w:val="24"/>
        </w:rPr>
        <w:t>9/20; 0; 7/20; 0; 1/5</w:t>
      </w:r>
      <w:r w:rsidRPr="00CA7F3F">
        <w:rPr>
          <w:rFonts w:ascii="Times New Roman" w:hAnsi="Times New Roman" w:cs="Times New Roman"/>
          <w:sz w:val="24"/>
        </w:rPr>
        <w:t>)</w:t>
      </w:r>
    </w:p>
    <w:p w:rsidR="00CA7F3F" w:rsidRPr="007353D6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результате значение игры: </w:t>
      </w:r>
      <w:r>
        <w:rPr>
          <w:rFonts w:ascii="Times New Roman" w:hAnsi="Times New Roman" w:cs="Times New Roman"/>
          <w:i/>
          <w:sz w:val="24"/>
          <w:lang w:val="en-US"/>
        </w:rPr>
        <w:t>v</w:t>
      </w:r>
      <w:r>
        <w:rPr>
          <w:rFonts w:ascii="Times New Roman" w:hAnsi="Times New Roman" w:cs="Times New Roman"/>
          <w:i/>
          <w:sz w:val="24"/>
        </w:rPr>
        <w:t xml:space="preserve"> </w:t>
      </w:r>
      <w:r w:rsidRPr="00CA7F3F">
        <w:rPr>
          <w:rFonts w:ascii="Times New Roman" w:hAnsi="Times New Roman" w:cs="Times New Roman"/>
          <w:sz w:val="24"/>
        </w:rPr>
        <w:t xml:space="preserve">= </w:t>
      </w:r>
      <w:r w:rsidR="007353D6" w:rsidRPr="007353D6">
        <w:rPr>
          <w:rFonts w:ascii="Times New Roman" w:hAnsi="Times New Roman" w:cs="Times New Roman"/>
          <w:sz w:val="24"/>
        </w:rPr>
        <w:t>27/10</w:t>
      </w:r>
    </w:p>
    <w:sectPr w:rsidR="00CA7F3F" w:rsidRPr="007353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0A7932"/>
    <w:multiLevelType w:val="hybridMultilevel"/>
    <w:tmpl w:val="B16A9C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B0295A"/>
    <w:multiLevelType w:val="hybridMultilevel"/>
    <w:tmpl w:val="4B660DA6"/>
    <w:lvl w:ilvl="0" w:tplc="79C02A82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F33563"/>
    <w:multiLevelType w:val="hybridMultilevel"/>
    <w:tmpl w:val="65DADAD8"/>
    <w:lvl w:ilvl="0" w:tplc="CC9ACEA8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EF3D89"/>
    <w:multiLevelType w:val="hybridMultilevel"/>
    <w:tmpl w:val="365E2BE8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A93D67"/>
    <w:multiLevelType w:val="hybridMultilevel"/>
    <w:tmpl w:val="92A4FFE4"/>
    <w:lvl w:ilvl="0" w:tplc="89AC0E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2D6BF8"/>
    <w:multiLevelType w:val="hybridMultilevel"/>
    <w:tmpl w:val="A8684EDE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AD5CD0"/>
    <w:multiLevelType w:val="hybridMultilevel"/>
    <w:tmpl w:val="237482AA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6"/>
  </w:num>
  <w:num w:numId="6">
    <w:abstractNumId w:val="4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ED1"/>
    <w:rsid w:val="000631DA"/>
    <w:rsid w:val="000A0351"/>
    <w:rsid w:val="000D1535"/>
    <w:rsid w:val="000D4218"/>
    <w:rsid w:val="001177E3"/>
    <w:rsid w:val="00120CD8"/>
    <w:rsid w:val="00130A84"/>
    <w:rsid w:val="001541A4"/>
    <w:rsid w:val="00170316"/>
    <w:rsid w:val="00173B64"/>
    <w:rsid w:val="00176CB2"/>
    <w:rsid w:val="001B7018"/>
    <w:rsid w:val="00224CD9"/>
    <w:rsid w:val="00235739"/>
    <w:rsid w:val="0027119E"/>
    <w:rsid w:val="0029272A"/>
    <w:rsid w:val="002C30C4"/>
    <w:rsid w:val="002C3626"/>
    <w:rsid w:val="002C575D"/>
    <w:rsid w:val="002D6555"/>
    <w:rsid w:val="002E28E9"/>
    <w:rsid w:val="002F4EA3"/>
    <w:rsid w:val="00321C9E"/>
    <w:rsid w:val="00323477"/>
    <w:rsid w:val="00336D65"/>
    <w:rsid w:val="003417CD"/>
    <w:rsid w:val="00366FCA"/>
    <w:rsid w:val="00367A4B"/>
    <w:rsid w:val="003763EA"/>
    <w:rsid w:val="00377319"/>
    <w:rsid w:val="003A15F1"/>
    <w:rsid w:val="003A1FA2"/>
    <w:rsid w:val="003C6126"/>
    <w:rsid w:val="003D29B6"/>
    <w:rsid w:val="003E2A5D"/>
    <w:rsid w:val="003E72B2"/>
    <w:rsid w:val="003F0709"/>
    <w:rsid w:val="00402510"/>
    <w:rsid w:val="00407ACC"/>
    <w:rsid w:val="00440B3B"/>
    <w:rsid w:val="00442AED"/>
    <w:rsid w:val="0046184D"/>
    <w:rsid w:val="00465429"/>
    <w:rsid w:val="0047148B"/>
    <w:rsid w:val="004A1F1A"/>
    <w:rsid w:val="004D06EB"/>
    <w:rsid w:val="004D3ECF"/>
    <w:rsid w:val="004D5F8B"/>
    <w:rsid w:val="004E1687"/>
    <w:rsid w:val="004E26A4"/>
    <w:rsid w:val="00530EEA"/>
    <w:rsid w:val="0057435B"/>
    <w:rsid w:val="00586531"/>
    <w:rsid w:val="005B4EF9"/>
    <w:rsid w:val="005D0C37"/>
    <w:rsid w:val="005E592B"/>
    <w:rsid w:val="00657162"/>
    <w:rsid w:val="006707A0"/>
    <w:rsid w:val="00680CD5"/>
    <w:rsid w:val="006825AF"/>
    <w:rsid w:val="006936EF"/>
    <w:rsid w:val="006D3324"/>
    <w:rsid w:val="006F702E"/>
    <w:rsid w:val="00720AA9"/>
    <w:rsid w:val="007353D6"/>
    <w:rsid w:val="007371D8"/>
    <w:rsid w:val="00745A66"/>
    <w:rsid w:val="00755204"/>
    <w:rsid w:val="00781DC5"/>
    <w:rsid w:val="00790A2C"/>
    <w:rsid w:val="0079109A"/>
    <w:rsid w:val="007A6AA0"/>
    <w:rsid w:val="007D5D26"/>
    <w:rsid w:val="007D765A"/>
    <w:rsid w:val="007E352C"/>
    <w:rsid w:val="007F1852"/>
    <w:rsid w:val="007F6F74"/>
    <w:rsid w:val="00801BD7"/>
    <w:rsid w:val="00844E55"/>
    <w:rsid w:val="008B0CF7"/>
    <w:rsid w:val="00924281"/>
    <w:rsid w:val="009449D2"/>
    <w:rsid w:val="00974AA6"/>
    <w:rsid w:val="00984ECA"/>
    <w:rsid w:val="00995CFD"/>
    <w:rsid w:val="009A5F70"/>
    <w:rsid w:val="009B5DCA"/>
    <w:rsid w:val="009C323C"/>
    <w:rsid w:val="009D778C"/>
    <w:rsid w:val="009F4514"/>
    <w:rsid w:val="00A104DB"/>
    <w:rsid w:val="00A2084D"/>
    <w:rsid w:val="00A26BE9"/>
    <w:rsid w:val="00A4668E"/>
    <w:rsid w:val="00A7602A"/>
    <w:rsid w:val="00A8168D"/>
    <w:rsid w:val="00A91189"/>
    <w:rsid w:val="00AA7621"/>
    <w:rsid w:val="00AB632C"/>
    <w:rsid w:val="00B02635"/>
    <w:rsid w:val="00B13568"/>
    <w:rsid w:val="00B14F09"/>
    <w:rsid w:val="00B63759"/>
    <w:rsid w:val="00B66414"/>
    <w:rsid w:val="00B80E97"/>
    <w:rsid w:val="00BA3BF3"/>
    <w:rsid w:val="00BB7ED1"/>
    <w:rsid w:val="00BD5C84"/>
    <w:rsid w:val="00BF1218"/>
    <w:rsid w:val="00C073BD"/>
    <w:rsid w:val="00C57F05"/>
    <w:rsid w:val="00C748C0"/>
    <w:rsid w:val="00CA7F3F"/>
    <w:rsid w:val="00CE2A92"/>
    <w:rsid w:val="00CE6293"/>
    <w:rsid w:val="00D213C8"/>
    <w:rsid w:val="00D45039"/>
    <w:rsid w:val="00D65CD7"/>
    <w:rsid w:val="00D93A53"/>
    <w:rsid w:val="00E26578"/>
    <w:rsid w:val="00E33F26"/>
    <w:rsid w:val="00E47EDD"/>
    <w:rsid w:val="00E54C63"/>
    <w:rsid w:val="00E62042"/>
    <w:rsid w:val="00E87567"/>
    <w:rsid w:val="00EA43F3"/>
    <w:rsid w:val="00EB64B9"/>
    <w:rsid w:val="00ED3A47"/>
    <w:rsid w:val="00F077AD"/>
    <w:rsid w:val="00F27969"/>
    <w:rsid w:val="00F9432F"/>
    <w:rsid w:val="00F951B9"/>
    <w:rsid w:val="00FA3621"/>
    <w:rsid w:val="00FB6BF0"/>
    <w:rsid w:val="00FC2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B02635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B02635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42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0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2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9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5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image" Target="media/image104.png"/><Relationship Id="rId21" Type="http://schemas.openxmlformats.org/officeDocument/2006/relationships/image" Target="media/image15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63" Type="http://schemas.openxmlformats.org/officeDocument/2006/relationships/image" Target="media/image53.wmf"/><Relationship Id="rId68" Type="http://schemas.openxmlformats.org/officeDocument/2006/relationships/image" Target="media/image57.png"/><Relationship Id="rId84" Type="http://schemas.openxmlformats.org/officeDocument/2006/relationships/image" Target="media/image72.png"/><Relationship Id="rId89" Type="http://schemas.openxmlformats.org/officeDocument/2006/relationships/oleObject" Target="embeddings/oleObject8.bin"/><Relationship Id="rId112" Type="http://schemas.openxmlformats.org/officeDocument/2006/relationships/image" Target="media/image99.png"/><Relationship Id="rId133" Type="http://schemas.openxmlformats.org/officeDocument/2006/relationships/oleObject" Target="embeddings/oleObject12.bin"/><Relationship Id="rId138" Type="http://schemas.openxmlformats.org/officeDocument/2006/relationships/theme" Target="theme/theme1.xml"/><Relationship Id="rId16" Type="http://schemas.openxmlformats.org/officeDocument/2006/relationships/image" Target="media/image10.png"/><Relationship Id="rId107" Type="http://schemas.openxmlformats.org/officeDocument/2006/relationships/image" Target="media/image94.png"/><Relationship Id="rId11" Type="http://schemas.openxmlformats.org/officeDocument/2006/relationships/image" Target="media/image6.wmf"/><Relationship Id="rId32" Type="http://schemas.openxmlformats.org/officeDocument/2006/relationships/image" Target="media/image26.png"/><Relationship Id="rId37" Type="http://schemas.openxmlformats.org/officeDocument/2006/relationships/image" Target="media/image30.png"/><Relationship Id="rId53" Type="http://schemas.openxmlformats.org/officeDocument/2006/relationships/image" Target="media/image46.png"/><Relationship Id="rId58" Type="http://schemas.openxmlformats.org/officeDocument/2006/relationships/oleObject" Target="embeddings/oleObject3.bin"/><Relationship Id="rId74" Type="http://schemas.openxmlformats.org/officeDocument/2006/relationships/image" Target="media/image63.png"/><Relationship Id="rId79" Type="http://schemas.openxmlformats.org/officeDocument/2006/relationships/image" Target="media/image68.png"/><Relationship Id="rId102" Type="http://schemas.openxmlformats.org/officeDocument/2006/relationships/image" Target="media/image89.png"/><Relationship Id="rId123" Type="http://schemas.openxmlformats.org/officeDocument/2006/relationships/image" Target="media/image110.png"/><Relationship Id="rId128" Type="http://schemas.openxmlformats.org/officeDocument/2006/relationships/image" Target="media/image114.wmf"/><Relationship Id="rId5" Type="http://schemas.openxmlformats.org/officeDocument/2006/relationships/webSettings" Target="webSettings.xml"/><Relationship Id="rId90" Type="http://schemas.openxmlformats.org/officeDocument/2006/relationships/image" Target="media/image77.png"/><Relationship Id="rId95" Type="http://schemas.openxmlformats.org/officeDocument/2006/relationships/image" Target="media/image82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9.png"/><Relationship Id="rId64" Type="http://schemas.openxmlformats.org/officeDocument/2006/relationships/oleObject" Target="embeddings/oleObject6.bin"/><Relationship Id="rId69" Type="http://schemas.openxmlformats.org/officeDocument/2006/relationships/image" Target="media/image58.png"/><Relationship Id="rId77" Type="http://schemas.openxmlformats.org/officeDocument/2006/relationships/image" Target="media/image66.png"/><Relationship Id="rId100" Type="http://schemas.openxmlformats.org/officeDocument/2006/relationships/image" Target="media/image87.png"/><Relationship Id="rId105" Type="http://schemas.openxmlformats.org/officeDocument/2006/relationships/image" Target="media/image92.png"/><Relationship Id="rId113" Type="http://schemas.openxmlformats.org/officeDocument/2006/relationships/image" Target="media/image100.png"/><Relationship Id="rId118" Type="http://schemas.openxmlformats.org/officeDocument/2006/relationships/image" Target="media/image105.png"/><Relationship Id="rId126" Type="http://schemas.openxmlformats.org/officeDocument/2006/relationships/image" Target="media/image113.wmf"/><Relationship Id="rId134" Type="http://schemas.openxmlformats.org/officeDocument/2006/relationships/image" Target="media/image117.wmf"/><Relationship Id="rId8" Type="http://schemas.openxmlformats.org/officeDocument/2006/relationships/image" Target="media/image3.wmf"/><Relationship Id="rId51" Type="http://schemas.openxmlformats.org/officeDocument/2006/relationships/image" Target="media/image44.png"/><Relationship Id="rId72" Type="http://schemas.openxmlformats.org/officeDocument/2006/relationships/image" Target="media/image61.png"/><Relationship Id="rId80" Type="http://schemas.openxmlformats.org/officeDocument/2006/relationships/image" Target="media/image69.png"/><Relationship Id="rId85" Type="http://schemas.openxmlformats.org/officeDocument/2006/relationships/image" Target="media/image73.png"/><Relationship Id="rId93" Type="http://schemas.openxmlformats.org/officeDocument/2006/relationships/image" Target="media/image80.png"/><Relationship Id="rId98" Type="http://schemas.openxmlformats.org/officeDocument/2006/relationships/image" Target="media/image85.png"/><Relationship Id="rId121" Type="http://schemas.openxmlformats.org/officeDocument/2006/relationships/image" Target="media/image108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oleObject" Target="embeddings/oleObject2.bin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1.wmf"/><Relationship Id="rId67" Type="http://schemas.openxmlformats.org/officeDocument/2006/relationships/image" Target="media/image56.png"/><Relationship Id="rId103" Type="http://schemas.openxmlformats.org/officeDocument/2006/relationships/image" Target="media/image90.png"/><Relationship Id="rId108" Type="http://schemas.openxmlformats.org/officeDocument/2006/relationships/image" Target="media/image95.png"/><Relationship Id="rId116" Type="http://schemas.openxmlformats.org/officeDocument/2006/relationships/image" Target="media/image103.png"/><Relationship Id="rId124" Type="http://schemas.openxmlformats.org/officeDocument/2006/relationships/image" Target="media/image111.png"/><Relationship Id="rId129" Type="http://schemas.openxmlformats.org/officeDocument/2006/relationships/oleObject" Target="embeddings/oleObject10.bin"/><Relationship Id="rId137" Type="http://schemas.openxmlformats.org/officeDocument/2006/relationships/glossaryDocument" Target="glossary/document.xml"/><Relationship Id="rId20" Type="http://schemas.openxmlformats.org/officeDocument/2006/relationships/image" Target="media/image14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62" Type="http://schemas.openxmlformats.org/officeDocument/2006/relationships/oleObject" Target="embeddings/oleObject5.bin"/><Relationship Id="rId70" Type="http://schemas.openxmlformats.org/officeDocument/2006/relationships/image" Target="media/image59.png"/><Relationship Id="rId75" Type="http://schemas.openxmlformats.org/officeDocument/2006/relationships/image" Target="media/image64.png"/><Relationship Id="rId83" Type="http://schemas.openxmlformats.org/officeDocument/2006/relationships/oleObject" Target="embeddings/oleObject7.bin"/><Relationship Id="rId88" Type="http://schemas.openxmlformats.org/officeDocument/2006/relationships/image" Target="media/image76.png"/><Relationship Id="rId91" Type="http://schemas.openxmlformats.org/officeDocument/2006/relationships/image" Target="media/image78.png"/><Relationship Id="rId96" Type="http://schemas.openxmlformats.org/officeDocument/2006/relationships/image" Target="media/image83.png"/><Relationship Id="rId111" Type="http://schemas.openxmlformats.org/officeDocument/2006/relationships/image" Target="media/image98.png"/><Relationship Id="rId132" Type="http://schemas.openxmlformats.org/officeDocument/2006/relationships/image" Target="media/image116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50.wmf"/><Relationship Id="rId106" Type="http://schemas.openxmlformats.org/officeDocument/2006/relationships/image" Target="media/image93.png"/><Relationship Id="rId114" Type="http://schemas.openxmlformats.org/officeDocument/2006/relationships/image" Target="media/image101.png"/><Relationship Id="rId119" Type="http://schemas.openxmlformats.org/officeDocument/2006/relationships/image" Target="media/image106.png"/><Relationship Id="rId127" Type="http://schemas.openxmlformats.org/officeDocument/2006/relationships/oleObject" Target="embeddings/oleObject9.bin"/><Relationship Id="rId10" Type="http://schemas.openxmlformats.org/officeDocument/2006/relationships/image" Target="media/image5.png"/><Relationship Id="rId31" Type="http://schemas.openxmlformats.org/officeDocument/2006/relationships/image" Target="media/image25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oleObject" Target="embeddings/oleObject4.bin"/><Relationship Id="rId65" Type="http://schemas.openxmlformats.org/officeDocument/2006/relationships/image" Target="media/image54.png"/><Relationship Id="rId73" Type="http://schemas.openxmlformats.org/officeDocument/2006/relationships/image" Target="media/image62.png"/><Relationship Id="rId78" Type="http://schemas.openxmlformats.org/officeDocument/2006/relationships/image" Target="media/image67.png"/><Relationship Id="rId81" Type="http://schemas.openxmlformats.org/officeDocument/2006/relationships/image" Target="media/image70.png"/><Relationship Id="rId86" Type="http://schemas.openxmlformats.org/officeDocument/2006/relationships/image" Target="media/image74.png"/><Relationship Id="rId94" Type="http://schemas.openxmlformats.org/officeDocument/2006/relationships/image" Target="media/image81.png"/><Relationship Id="rId99" Type="http://schemas.openxmlformats.org/officeDocument/2006/relationships/image" Target="media/image86.png"/><Relationship Id="rId101" Type="http://schemas.openxmlformats.org/officeDocument/2006/relationships/image" Target="media/image88.png"/><Relationship Id="rId122" Type="http://schemas.openxmlformats.org/officeDocument/2006/relationships/image" Target="media/image109.png"/><Relationship Id="rId130" Type="http://schemas.openxmlformats.org/officeDocument/2006/relationships/image" Target="media/image115.wmf"/><Relationship Id="rId135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2.png"/><Relationship Id="rId109" Type="http://schemas.openxmlformats.org/officeDocument/2006/relationships/image" Target="media/image96.png"/><Relationship Id="rId34" Type="http://schemas.openxmlformats.org/officeDocument/2006/relationships/image" Target="media/image27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76" Type="http://schemas.openxmlformats.org/officeDocument/2006/relationships/image" Target="media/image65.png"/><Relationship Id="rId97" Type="http://schemas.openxmlformats.org/officeDocument/2006/relationships/image" Target="media/image84.png"/><Relationship Id="rId104" Type="http://schemas.openxmlformats.org/officeDocument/2006/relationships/image" Target="media/image91.png"/><Relationship Id="rId120" Type="http://schemas.openxmlformats.org/officeDocument/2006/relationships/image" Target="media/image107.png"/><Relationship Id="rId125" Type="http://schemas.openxmlformats.org/officeDocument/2006/relationships/image" Target="media/image112.png"/><Relationship Id="rId7" Type="http://schemas.openxmlformats.org/officeDocument/2006/relationships/image" Target="media/image2.emf"/><Relationship Id="rId71" Type="http://schemas.openxmlformats.org/officeDocument/2006/relationships/image" Target="media/image60.png"/><Relationship Id="rId92" Type="http://schemas.openxmlformats.org/officeDocument/2006/relationships/image" Target="media/image79.png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66" Type="http://schemas.openxmlformats.org/officeDocument/2006/relationships/image" Target="media/image55.png"/><Relationship Id="rId87" Type="http://schemas.openxmlformats.org/officeDocument/2006/relationships/image" Target="media/image75.png"/><Relationship Id="rId110" Type="http://schemas.openxmlformats.org/officeDocument/2006/relationships/image" Target="media/image97.png"/><Relationship Id="rId115" Type="http://schemas.openxmlformats.org/officeDocument/2006/relationships/image" Target="media/image102.png"/><Relationship Id="rId131" Type="http://schemas.openxmlformats.org/officeDocument/2006/relationships/oleObject" Target="embeddings/oleObject11.bin"/><Relationship Id="rId136" Type="http://schemas.openxmlformats.org/officeDocument/2006/relationships/fontTable" Target="fontTable.xml"/><Relationship Id="rId61" Type="http://schemas.openxmlformats.org/officeDocument/2006/relationships/image" Target="media/image52.wmf"/><Relationship Id="rId82" Type="http://schemas.openxmlformats.org/officeDocument/2006/relationships/image" Target="media/image71.png"/><Relationship Id="rId19" Type="http://schemas.openxmlformats.org/officeDocument/2006/relationships/image" Target="media/image1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32657A248834F21B536AEE7BC24DE7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A39A50B-1800-47DD-845C-7C812B6DDC6F}"/>
      </w:docPartPr>
      <w:docPartBody>
        <w:p w:rsidR="00826925" w:rsidRDefault="003A4BAB" w:rsidP="003A4BAB">
          <w:pPr>
            <w:pStyle w:val="832657A248834F21B536AEE7BC24DE7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02F8F3A1AC04B3CB30C2826E37D927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4D4370-9293-4A07-A3AF-0D78EE02C04B}"/>
      </w:docPartPr>
      <w:docPartBody>
        <w:p w:rsidR="00826925" w:rsidRDefault="003A4BAB" w:rsidP="003A4BAB">
          <w:pPr>
            <w:pStyle w:val="802F8F3A1AC04B3CB30C2826E37D927D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9F44413AD6C4429A7D94E86DECC16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74A3D2-9504-4BC5-B87A-29FD65D06D3F}"/>
      </w:docPartPr>
      <w:docPartBody>
        <w:p w:rsidR="00826925" w:rsidRDefault="003A4BAB" w:rsidP="003A4BAB">
          <w:pPr>
            <w:pStyle w:val="29F44413AD6C4429A7D94E86DECC16C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087351963FFA49DE9AB9A1BAF9593F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65A6A86-BD1F-49CC-ACE5-F6CB5B5182EA}"/>
      </w:docPartPr>
      <w:docPartBody>
        <w:p w:rsidR="00826925" w:rsidRDefault="003A4BAB" w:rsidP="003A4BAB">
          <w:pPr>
            <w:pStyle w:val="087351963FFA49DE9AB9A1BAF9593F4D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5D3BDFB10DCF41CC894933E6EE98609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C36750A-AF01-4E1C-AB98-4FE6E3D32074}"/>
      </w:docPartPr>
      <w:docPartBody>
        <w:p w:rsidR="00826925" w:rsidRDefault="003A4BAB" w:rsidP="003A4BAB">
          <w:pPr>
            <w:pStyle w:val="5D3BDFB10DCF41CC894933E6EE986094"/>
          </w:pPr>
          <w:r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BAB"/>
    <w:rsid w:val="000A1C60"/>
    <w:rsid w:val="000E5773"/>
    <w:rsid w:val="00114AE4"/>
    <w:rsid w:val="002E1BBA"/>
    <w:rsid w:val="00350F33"/>
    <w:rsid w:val="00390BC1"/>
    <w:rsid w:val="003A4BAB"/>
    <w:rsid w:val="003C6A95"/>
    <w:rsid w:val="00636B5D"/>
    <w:rsid w:val="006F71DF"/>
    <w:rsid w:val="00826925"/>
    <w:rsid w:val="008D53AF"/>
    <w:rsid w:val="008F5355"/>
    <w:rsid w:val="009814B1"/>
    <w:rsid w:val="00AB6256"/>
    <w:rsid w:val="00B6387D"/>
    <w:rsid w:val="00BA1E95"/>
    <w:rsid w:val="00DA6058"/>
    <w:rsid w:val="00DD390C"/>
    <w:rsid w:val="00E93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0</TotalTime>
  <Pages>23</Pages>
  <Words>1921</Words>
  <Characters>10950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avryonova.marina@gmail.com</dc:creator>
  <cp:lastModifiedBy>артём швадченко</cp:lastModifiedBy>
  <cp:revision>31</cp:revision>
  <dcterms:created xsi:type="dcterms:W3CDTF">2023-11-29T12:24:00Z</dcterms:created>
  <dcterms:modified xsi:type="dcterms:W3CDTF">2024-12-14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